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98"/>
  </p:notesMasterIdLst>
  <p:sldIdLst>
    <p:sldId id="257" r:id="rId4"/>
    <p:sldId id="259" r:id="rId5"/>
    <p:sldId id="260" r:id="rId6"/>
    <p:sldId id="262" r:id="rId7"/>
    <p:sldId id="289" r:id="rId8"/>
    <p:sldId id="292" r:id="rId9"/>
    <p:sldId id="313" r:id="rId10"/>
    <p:sldId id="293" r:id="rId11"/>
    <p:sldId id="314" r:id="rId12"/>
    <p:sldId id="263" r:id="rId13"/>
    <p:sldId id="264" r:id="rId14"/>
    <p:sldId id="297" r:id="rId15"/>
    <p:sldId id="315" r:id="rId16"/>
    <p:sldId id="294" r:id="rId17"/>
    <p:sldId id="361" r:id="rId18"/>
    <p:sldId id="296" r:id="rId19"/>
    <p:sldId id="267" r:id="rId20"/>
    <p:sldId id="354" r:id="rId21"/>
    <p:sldId id="268" r:id="rId22"/>
    <p:sldId id="269" r:id="rId23"/>
    <p:sldId id="362" r:id="rId24"/>
    <p:sldId id="270" r:id="rId25"/>
    <p:sldId id="271" r:id="rId26"/>
    <p:sldId id="363" r:id="rId27"/>
    <p:sldId id="364" r:id="rId28"/>
    <p:sldId id="275" r:id="rId29"/>
    <p:sldId id="276" r:id="rId30"/>
    <p:sldId id="299" r:id="rId31"/>
    <p:sldId id="272" r:id="rId32"/>
    <p:sldId id="273" r:id="rId33"/>
    <p:sldId id="316" r:id="rId34"/>
    <p:sldId id="356" r:id="rId35"/>
    <p:sldId id="278" r:id="rId36"/>
    <p:sldId id="357" r:id="rId37"/>
    <p:sldId id="317" r:id="rId38"/>
    <p:sldId id="304" r:id="rId39"/>
    <p:sldId id="398" r:id="rId40"/>
    <p:sldId id="322" r:id="rId41"/>
    <p:sldId id="305" r:id="rId42"/>
    <p:sldId id="318" r:id="rId43"/>
    <p:sldId id="308" r:id="rId44"/>
    <p:sldId id="323" r:id="rId45"/>
    <p:sldId id="281" r:id="rId46"/>
    <p:sldId id="319" r:id="rId47"/>
    <p:sldId id="330" r:id="rId48"/>
    <p:sldId id="320" r:id="rId49"/>
    <p:sldId id="300" r:id="rId50"/>
    <p:sldId id="301" r:id="rId51"/>
    <p:sldId id="372" r:id="rId52"/>
    <p:sldId id="397" r:id="rId53"/>
    <p:sldId id="391" r:id="rId54"/>
    <p:sldId id="392" r:id="rId55"/>
    <p:sldId id="393" r:id="rId56"/>
    <p:sldId id="394" r:id="rId57"/>
    <p:sldId id="395" r:id="rId58"/>
    <p:sldId id="396" r:id="rId59"/>
    <p:sldId id="321" r:id="rId60"/>
    <p:sldId id="324" r:id="rId61"/>
    <p:sldId id="331" r:id="rId62"/>
    <p:sldId id="332" r:id="rId63"/>
    <p:sldId id="326" r:id="rId64"/>
    <p:sldId id="327" r:id="rId65"/>
    <p:sldId id="333" r:id="rId66"/>
    <p:sldId id="328" r:id="rId67"/>
    <p:sldId id="334" r:id="rId68"/>
    <p:sldId id="347" r:id="rId69"/>
    <p:sldId id="349" r:id="rId70"/>
    <p:sldId id="371" r:id="rId71"/>
    <p:sldId id="348" r:id="rId72"/>
    <p:sldId id="329" r:id="rId73"/>
    <p:sldId id="335" r:id="rId74"/>
    <p:sldId id="336" r:id="rId75"/>
    <p:sldId id="337" r:id="rId76"/>
    <p:sldId id="341" r:id="rId77"/>
    <p:sldId id="351" r:id="rId78"/>
    <p:sldId id="342" r:id="rId79"/>
    <p:sldId id="343" r:id="rId80"/>
    <p:sldId id="345" r:id="rId81"/>
    <p:sldId id="346" r:id="rId82"/>
    <p:sldId id="344" r:id="rId83"/>
    <p:sldId id="352" r:id="rId84"/>
    <p:sldId id="353" r:id="rId85"/>
    <p:sldId id="350" r:id="rId86"/>
    <p:sldId id="365" r:id="rId87"/>
    <p:sldId id="359" r:id="rId88"/>
    <p:sldId id="360" r:id="rId89"/>
    <p:sldId id="366" r:id="rId90"/>
    <p:sldId id="367" r:id="rId91"/>
    <p:sldId id="370" r:id="rId92"/>
    <p:sldId id="379" r:id="rId93"/>
    <p:sldId id="380" r:id="rId94"/>
    <p:sldId id="381" r:id="rId95"/>
    <p:sldId id="382" r:id="rId96"/>
    <p:sldId id="383" r:id="rId9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10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06" autoAdjust="0"/>
    <p:restoredTop sz="94532" autoAdjust="0"/>
  </p:normalViewPr>
  <p:slideViewPr>
    <p:cSldViewPr snapToGrid="0">
      <p:cViewPr varScale="1">
        <p:scale>
          <a:sx n="65" d="100"/>
          <a:sy n="65" d="100"/>
        </p:scale>
        <p:origin x="648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97" Type="http://schemas.openxmlformats.org/officeDocument/2006/relationships/slide" Target="slides/slide94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102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100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4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4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93.wmf"/><Relationship Id="rId4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112.wmf"/><Relationship Id="rId4" Type="http://schemas.openxmlformats.org/officeDocument/2006/relationships/image" Target="../media/image2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38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3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3189.33325" units="1/in"/>
          <inkml:channelProperty channel="Y" name="resolution" value="2669.68335" units="1/in"/>
          <inkml:channelProperty channel="F" name="resolution" value="INF" units="1/dev"/>
        </inkml:channelProperties>
      </inkml:inkSource>
      <inkml:timestamp xml:id="ts0" timeString="2012-04-25T13:44:34.4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43-6 74,'12'1'43,"-12"20"-1,-1 23 0,-19 16-28,4 20-9,-11 2-1,-2 12 0,-4-2-2,-2-6-1,0-13 1,3-6-5,4-9-2,-10-25-22,16 3-11,-3-17-4,9-3-1,-3-17-1</inkml:trace>
  <inkml:trace contextRef="#ctx0" brushRef="#br0" timeOffset="1">-3 698 81,'-5'17'42,"11"11"-2,-5-2 2,16 6-34,-9-2-2,7-3-2,5-4-1,8-11-1,2-8 1,3-4 0,1-5-2,-1-7 1,-1-8-2,-4 0-1,-3-2-7,-19-17-18,10 16-13,-14-13-2,4 3-4,-5-18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3189.33325" units="1/in"/>
          <inkml:channelProperty channel="Y" name="resolution" value="2669.68335" units="1/in"/>
          <inkml:channelProperty channel="F" name="resolution" value="INF" units="1/dev"/>
        </inkml:channelProperties>
      </inkml:inkSource>
      <inkml:timestamp xml:id="ts0" timeString="2012-04-25T13:44:34.4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1 30 85,'0'0'43,"0"0"0,-36 56-1,36-56-37,2 78-3,-2-78 1,4 69-1,-4-69 0,0 0-1,51 37 0,-51-37 1,53-23 0,-53 23 0,56-49-1,-56 49 1,43-55-1,-43 55 0,0 0 1,0 0-2,0 0 0,0 0 0,0 0-1,0 0-1,-14 47-4,14-47-11,-13 48-18,13-48-6,0 0-2,0 0-1</inkml:trace>
  <inkml:trace contextRef="#ctx0" brushRef="#br0" timeOffset="1">366 107 88,'0'0'43,"0"0"1,0 0-1,38 55-35,-38-55-5,-8 91 0,3-34-1,-1-3 0,-1-2-1,7-52 0,-9 82-1,9-82-2,0 0 2,-7 44-2,7-44 0,0 0 0,0-57 1,0 57-1,9-92 2,1 33 1,5-8-1,7 0 2,8 3-1,2 10 1,-32 54-1,71-74 0,-71 74 0,60-9-1,-60 9 1,29 56-1,-29-56-1,-21 81-1,21-81-1,-52 69-18,52-69-10,-48 39-9,48-39-3,0 0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3189.33325" units="1/in"/>
          <inkml:channelProperty channel="Y" name="resolution" value="2669.68335" units="1/in"/>
          <inkml:channelProperty channel="F" name="resolution" value="INF" units="1/dev"/>
        </inkml:channelProperties>
      </inkml:inkSource>
      <inkml:timestamp xml:id="ts0" timeString="2012-04-25T13:44:34.4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7 0 104,'0'0'45,"0"0"1,24 66-3,-24-66-39,-5 86-1,-3-39-3,8-47-2,-14 82-3,14-82-22,-15 49-9,15-49-8,0 0 0,0 0-2</inkml:trace>
  <inkml:trace contextRef="#ctx0" brushRef="#br0" timeOffset="1">0 201 100,'0'0'42,"35"-49"1,-35 49-10,54 1-28,-54-1-3,63 17-1,-63-17-1,63 29 1,-63-29-1,56 36-1,-56-36 1,52 38 0,-52-38 1,59 31-1,-59-31 2,64 14-2,-64-14 1,65-9 0,-65 9 0,55-21 1,-55 21-1,0 0 0,22-66 0,-22 66 1,0 0-2,-58-55-1,58 55-1,-67-14-9,22 14-20,45 0-8,-50 12-4,50-12-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3189.33325" units="1/in"/>
          <inkml:channelProperty channel="Y" name="resolution" value="2669.68335" units="1/in"/>
          <inkml:channelProperty channel="F" name="resolution" value="INF" units="1/dev"/>
        </inkml:channelProperties>
      </inkml:inkSource>
      <inkml:timestamp xml:id="ts0" timeString="2012-04-25T13:44:34.48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5 139 92,'0'0'44,"-65"30"-1,65-30-1,-51 55-37,51-55-3,-19 58 0,19-58-1,0 0 1,48 33 0,-48-33-1,54-22 1,-54 22 1,55-50 0,-55 50-1,31-64 0,-31 64-1,-8-54-1,8 54 0,-47-24-2,47 24-4,-66-2-18,66 2-12,-45 17-7,45-17-1,0 0 0</inkml:trace>
  <inkml:trace contextRef="#ctx0" brushRef="#br0" timeOffset="1">263 128 86,'55'28'43,"-55"-28"1,0 0-1,29 50-32,-29-50-7,0 0 1,0 0 0,0 0-2,0 0 0,0 0-1,0 0 0,0 0-3,45-23 0,-45 23-5,0 0-19,67-61-10,-67 61-9,63-24 0,-63 24-1</inkml:trace>
  <inkml:trace contextRef="#ctx0" brushRef="#br0" timeOffset="2">782 124 71,'0'0'43,"0"0"-1,0 0 0,-39 65-21,39-65-16,-44 43-2,44-43-1,0 0-1,-36 59 0,36-59-2,0 0 2,0 0 0,0 0 0,56-17 0,-56 17 1,44-60 0,-44 60 0,46-87 2,-26 40-2,-20 47-1,31-80 0,-31 80 0,0 0-1,0 0 0,0 0 0,0 0-2,-10 48 2,10-48-1,-25 89 1,25-89 0,-23 84-2,23-84-3,-1 56-11,1-56-14,0 0-10,0 0-2,44 21-3,-44-21 0</inkml:trace>
  <inkml:trace contextRef="#ctx0" brushRef="#br0" timeOffset="3">1030 259 108,'0'0'45,"49"-11"1,-49 11-14,59-31-26,-59 31-2,65-41-1,-65 41-1,38-44-1,-38 44-1,0 0-1,0 0 1,0 0-1,-60-24 0,60 24 0,-50 41 1,50-41-1,-31 59 2,31-59-1,0 51 0,0-51 0,0 0-1,39 56-3,-39-56-3,0 0-9,70-7-16,-70 7-6,45-27 12,-45 27 13,39-33 6,-39 33 5,0 0 5,59-36 10,-59 36 16,0 0 7,0 0-11,0 0-13,0 0-3,25 59-3,-25-59-2,0 0 0,-24 48-1,24-48 0,0 0 1,0 0-2,0 0 0,0 0-2,72-38 3,-72 38-3,81-46 0,-36 21-4,5 7-10,-50 18-14,82-36-10,-82 36-6,62-15-5,-62 15 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3189.33325" units="1/in"/>
          <inkml:channelProperty channel="Y" name="resolution" value="2669.68335" units="1/in"/>
          <inkml:channelProperty channel="F" name="resolution" value="INF" units="1/dev"/>
        </inkml:channelProperties>
      </inkml:inkSource>
      <inkml:timestamp xml:id="ts0" timeString="2012-04-25T13:44:34.4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1 12 96,'0'0'45,"0"0"-1,-11 60-1,11-60-41,-9 47-1,9-47 1,-11 45 0,11-45 0,0 0-1,0 0 0,0 0 1,0 0 0,47-25 1,-47 25-3,52-49 1,-52 49-1,48-29 1,-48 29-1,0 0-1,44 11 0,-44-11 0,0 0 0,-6 63-2,6-63-2,0 0-20,-5 49-10,5-49-7,0 0-2,0 0-2</inkml:trace>
  <inkml:trace contextRef="#ctx0" brushRef="#br0" timeOffset="1">408 239 96,'53'13'47,"-53"-13"0,48 0-1,-9 4-39,-39-4-5,58-4-6,-15 0-18,-43 4-12,76-15-10,-37 10-2,3 1-2</inkml:trace>
  <inkml:trace contextRef="#ctx0" brushRef="#br0" timeOffset="2">1071 95 100,'15'-51'46,"-15"51"1,47-29-2,-3 27-42,-44 2-1,56 17-1,-56-17 0,0 0-1,25 72 0,-25-72-3,-49 63 1,49-63 2,-72 58-2,72-58-1,-67 42 2,67-42 1,0 0 0,0 0 2,1 43-2,-1-43 0,63 5 1,-22-2 2,2-6-5,-43 3-12,85-13-16,-85 13-9,69-14-4,-69 14-1,68 1-1</inkml:trace>
  <inkml:trace contextRef="#ctx0" brushRef="#br0" timeOffset="3">1589 318 97,'59'-15'45,"-21"18"2,6-1-4,14-1-37,2 0-6,-2-2-16,7-5-15,-22-1-9,-43 7-4,54-23-3</inkml:trace>
  <inkml:trace contextRef="#ctx0" brushRef="#br0" timeOffset="4">1691 117 106,'0'0'47,"42"-7"-1,4 5-5,5 1-59,-5-1-15,16 2-10,-8 5-2,-4 1-1</inkml:trace>
  <inkml:trace contextRef="#ctx0" brushRef="#br0" timeOffset="5">2456 86 69,'0'0'45,"0"0"-1,23-49 2,-23 49-17,44-10-26,-44 10-1,56 13-1,-56-13-1,42 43-1,-42-43 1,7 63-2,-7-63 2,-33 68 0,33-68 0,-51 53-2,51-53 3,-46 30 2,46-30-2,0 0 2,0 0-2,0 0 0,0 0 0,41 14 0,-41-14 0,61-4-6,-61 4-3,57-7-21,-16-1-9,-41 8-4,58 3-4,-58-3 3</inkml:trace>
  <inkml:trace contextRef="#ctx0" brushRef="#br0" timeOffset="6">3046 352 104,'0'0'43,"0"0"1,57-9-8,-57 9-31,68-7-4,-68 7-21,84-12-13,-84 12-9,79-16-1,-79 16-3</inkml:trace>
  <inkml:trace contextRef="#ctx0" brushRef="#br0" timeOffset="7">3600 112 102,'0'0'44,"0"0"2,57-44-3,-57 44-38,53-6-4,-53 6 1,0 0-1,41 40-1,-41-40-1,-18 55 1,18-55 0,-48 57-2,48-57 2,-57 47-1,57-47-1,0 0 1,-42 39 1,42-39-1,0 0 1,49 17 2,-49-17-1,69 10 0,-69-10 0,74 7-3,-74-7-6,59-1-22,-59 1-6,60 0-7,-60 0-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3189.33325" units="1/in"/>
          <inkml:channelProperty channel="Y" name="resolution" value="2669.68335" units="1/in"/>
          <inkml:channelProperty channel="F" name="resolution" value="INF" units="1/dev"/>
        </inkml:channelProperties>
      </inkml:inkSource>
      <inkml:timestamp xml:id="ts0" timeString="2012-04-25T13:44:34.49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32 107,'62'-24'45,"-62"24"2,78-1-4,-38 0-40,6 1-5,-3 1-7,-43-1-19,59-17-12,-59 17-4,0 0-2,0 0 1</inkml:trace>
  <inkml:trace contextRef="#ctx0" brushRef="#br0" timeOffset="1">108 30 115,'0'0'45,"0"0"2,0 0-15,0 0-27,53-32-3,-15 35-4,7 5-4,-45-8-21,89 17-9,-49-4-7,8 0-1,-6-2-3</inkml:trace>
  <inkml:trace contextRef="#ctx0" brushRef="#br0" timeOffset="2">874 100 67,'0'0'44,"-48"-5"-1,48 5 2,-30 46-16,30-46-25,3 76-2,-3-76 0,39 78 1,-39-78 0,77 56-1,-34-47 2,-1-11-1,-2-17 1,-40 19-4,63-64 0,-63 64 0,25-92 0,-27 46 0,-10 0 0,12 46 0,-54-66 0,54 66 0,-88-26-16,50 25-13,-19 13-10,11 12-8,0 19-1,10 10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1EABD51-E558-4434-AB71-5D6915EF6A9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6A09899-A6C5-40A2-B8F0-7C5DA3066D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8479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Zai</a:t>
            </a:r>
            <a:r>
              <a:rPr lang="en-US" dirty="0" smtClean="0"/>
              <a:t> (or </a:t>
            </a:r>
            <a:r>
              <a:rPr lang="en-US" dirty="0" err="1" smtClean="0"/>
              <a:t>sa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A09899-A6C5-40A2-B8F0-7C5DA3066D1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0737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5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193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754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9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5847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9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6673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9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5947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9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9373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9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9628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A09899-A6C5-40A2-B8F0-7C5DA3066D1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621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A09899-A6C5-40A2-B8F0-7C5DA3066D1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745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A09899-A6C5-40A2-B8F0-7C5DA3066D1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6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A09899-A6C5-40A2-B8F0-7C5DA3066D1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2241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5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9057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5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6653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5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714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E58424-3AB6-4353-8C7A-B5CC46F5BE3B}" type="slidenum">
              <a:rPr lang="en-US" smtClean="0">
                <a:solidFill>
                  <a:srgbClr val="000000"/>
                </a:solidFill>
              </a:rPr>
              <a:pPr/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352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7FE8B6-BA28-4AC0-BE3A-0DEAE71FC5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9417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7FE8B6-BA28-4AC0-BE3A-0DEAE71FC5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898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7FE8B6-BA28-4AC0-BE3A-0DEAE71FC5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4498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7FE8B6-BA28-4AC0-BE3A-0DEAE71FC5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3769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7FE8B6-BA28-4AC0-BE3A-0DEAE71FC5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2387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7FE8B6-BA28-4AC0-BE3A-0DEAE71FC5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8003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1269CFB-6D98-4550-B3F0-7B2A6EEEF1C9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CD40969-9FE3-495D-940A-782F4377FA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5385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0D8E3BE9-DD89-4143-86D5-6A5F6BB02BC3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55ED90F-9EC5-4202-A21A-74DBAE9FF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465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1EFB1FB-D034-49FC-B853-4805B830E277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42F85BF-60E0-4675-8F6E-AE6BFE40AD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7828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1C721D6-5B9C-44FE-95AC-6C70DA4467A8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2A31685-9DFF-4DB0-930B-DAE0F67177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8834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C60DE25-F938-4423-A775-62EB73258A75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DAC0790-88ED-4F3E-B207-7A1C7B959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1047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C18D992-F004-4053-ACF2-6C4C8700C0AF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5F38954-16FE-4CBF-94D9-ABC7AD8B36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0025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A4B9B2E-69BE-42FD-83CC-51C216BE9F6F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CE97798-08D2-4960-AE5F-2A68C550CD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5990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16F18888-6412-4DFC-B899-5992B91400A9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7CCCC2B-B8C3-430A-8B62-A5BD41317E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2804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05A10FA-DF65-43A9-82AC-C6712961BF9B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1CEEE16-DC53-467F-91CC-6D6A34562E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6888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221935D-5830-4EB7-BE4C-39DE8BDF617D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4DE770C-E8CD-48DD-871B-39BD7BC8D2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546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F02AA4C-338F-42B2-983E-3CC0C1E1B56E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D833A20-31B1-4B04-A40C-207C746FE1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4371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7E6E882-4A10-4BA5-8394-D0953E82728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25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7FE8B6-BA28-4AC0-BE3A-0DEAE71FC5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4658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7EF49D-B576-4C88-9C4B-104FF80246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2022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CDA9BC9-0A10-4616-AB33-3EED4E185E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080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266D243-5F36-4E5D-A2F9-F7746C2A812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5592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752A8EC-B3DF-416E-8B3F-4C40C3AE99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37777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03771C2-2E00-463A-A9FA-8AAD32D4E0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4751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C8EAFF-667B-46EB-A7F6-AE808818CED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65201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94EA6B-4F76-47C5-904B-94BCC64E910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4426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0C2CB0-399F-41F6-A7C0-A535CF0CFE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8606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179153E-AFB4-4587-A92A-924FE39E5C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508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408709" y="6126163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8AB35086-BB49-450E-83F7-7CA345BD2012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093DA36D-DFC5-4905-B30C-2015F9E8BB50}" type="datetimeFigureOut">
              <a:rPr lang="en-US"/>
              <a:pPr>
                <a:defRPr/>
              </a:pPr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71483A53-B597-49ED-83B6-6BAE01D5A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21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477000"/>
            <a:ext cx="35290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 i="1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 userDrawn="1"/>
        </p:nvSpPr>
        <p:spPr bwMode="auto">
          <a:xfrm>
            <a:off x="6542843" y="6480175"/>
            <a:ext cx="19929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400" b="1" i="1" dirty="0" smtClean="0">
                <a:solidFill>
                  <a:srgbClr val="000000"/>
                </a:solidFill>
                <a:latin typeface="Times New Roman" pitchFamily="18" charset="0"/>
              </a:rPr>
              <a:t>Kansas State </a:t>
            </a:r>
            <a:r>
              <a:rPr lang="en-US" sz="1400" b="1" i="1" dirty="0">
                <a:solidFill>
                  <a:srgbClr val="000000"/>
                </a:solidFill>
                <a:latin typeface="Times New Roman" pitchFamily="18" charset="0"/>
              </a:rPr>
              <a:t>University</a:t>
            </a: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86200" y="6381750"/>
            <a:ext cx="914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78A2B9-4B05-48A6-BB79-7540EC3AE98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114300" y="133351"/>
            <a:ext cx="8905875" cy="6191250"/>
          </a:xfrm>
          <a:prstGeom prst="rect">
            <a:avLst/>
          </a:prstGeom>
          <a:noFill/>
          <a:ln w="19050" cap="rnd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058" y="6378553"/>
            <a:ext cx="632117" cy="474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818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9.wmf"/><Relationship Id="rId3" Type="http://schemas.openxmlformats.org/officeDocument/2006/relationships/image" Target="../media/image31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4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9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0.png"/><Relationship Id="rId4" Type="http://schemas.openxmlformats.org/officeDocument/2006/relationships/image" Target="../media/image31.png"/><Relationship Id="rId9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0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2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5.png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1.w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png"/><Relationship Id="rId5" Type="http://schemas.openxmlformats.org/officeDocument/2006/relationships/image" Target="../media/image62.wmf"/><Relationship Id="rId10" Type="http://schemas.openxmlformats.org/officeDocument/2006/relationships/image" Target="../media/image64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9.png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image" Target="../media/image70.png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image" Target="../media/image85.png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2.wmf"/><Relationship Id="rId5" Type="http://schemas.openxmlformats.org/officeDocument/2006/relationships/image" Target="../media/image26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6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customXml" Target="../ink/ink4.xml"/><Relationship Id="rId18" Type="http://schemas.openxmlformats.org/officeDocument/2006/relationships/image" Target="../media/image88.emf"/><Relationship Id="rId3" Type="http://schemas.openxmlformats.org/officeDocument/2006/relationships/image" Target="../media/image86.png"/><Relationship Id="rId7" Type="http://schemas.openxmlformats.org/officeDocument/2006/relationships/customXml" Target="../ink/ink1.xml"/><Relationship Id="rId12" Type="http://schemas.openxmlformats.org/officeDocument/2006/relationships/image" Target="../media/image85.emf"/><Relationship Id="rId17" Type="http://schemas.openxmlformats.org/officeDocument/2006/relationships/customXml" Target="../ink/ink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8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65.bin"/><Relationship Id="rId15" Type="http://schemas.openxmlformats.org/officeDocument/2006/relationships/customXml" Target="../ink/ink5.xml"/><Relationship Id="rId10" Type="http://schemas.openxmlformats.org/officeDocument/2006/relationships/image" Target="../media/image84.emf"/><Relationship Id="rId4" Type="http://schemas.openxmlformats.org/officeDocument/2006/relationships/image" Target="../media/image19.png"/><Relationship Id="rId9" Type="http://schemas.openxmlformats.org/officeDocument/2006/relationships/customXml" Target="../ink/ink2.xml"/><Relationship Id="rId14" Type="http://schemas.openxmlformats.org/officeDocument/2006/relationships/image" Target="../media/image8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9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27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92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95.png"/><Relationship Id="rId10" Type="http://schemas.openxmlformats.org/officeDocument/2006/relationships/image" Target="../media/image4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91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7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8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7.png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8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82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1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1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1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2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29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33.jp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JP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3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0.png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94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95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4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46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51.wmf"/><Relationship Id="rId3" Type="http://schemas.openxmlformats.org/officeDocument/2006/relationships/oleObject" Target="../embeddings/oleObject102.bin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50.wmf"/><Relationship Id="rId5" Type="http://schemas.openxmlformats.org/officeDocument/2006/relationships/image" Target="../media/image152.jpeg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138.wmf"/><Relationship Id="rId9" Type="http://schemas.openxmlformats.org/officeDocument/2006/relationships/image" Target="../media/image149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53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55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14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6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6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49.png"/><Relationship Id="rId4" Type="http://schemas.openxmlformats.org/officeDocument/2006/relationships/image" Target="../media/image165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167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71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72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175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8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32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8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85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84.tif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85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85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64507" y="631016"/>
            <a:ext cx="618176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apter 10 – Feedback Linearizatio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18895" y="2081050"/>
            <a:ext cx="2112580" cy="107721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onlinear Syst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972908" y="2286001"/>
            <a:ext cx="1103586" cy="7252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75737" y="2075795"/>
            <a:ext cx="2112580" cy="107721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Linear Syst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21115" y="3195144"/>
            <a:ext cx="240501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ntrol Input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ransformatio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ight Arrow 10"/>
          <p:cNvSpPr/>
          <p:nvPr/>
        </p:nvSpPr>
        <p:spPr>
          <a:xfrm rot="16200000">
            <a:off x="6143295" y="3384331"/>
            <a:ext cx="1103586" cy="725214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69874" y="4235670"/>
            <a:ext cx="164551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inear</a:t>
            </a:r>
          </a:p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ntroller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8784" y="1287519"/>
            <a:ext cx="24962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ig Picture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4342" y="4298731"/>
            <a:ext cx="4708636" cy="224676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en does such a transformation exist?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ow do we find it?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not really control design at this point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>
            <a:stCxn id="14" idx="0"/>
          </p:cNvCxnSpPr>
          <p:nvPr/>
        </p:nvCxnSpPr>
        <p:spPr>
          <a:xfrm flipV="1">
            <a:off x="2958660" y="3889612"/>
            <a:ext cx="572815" cy="40911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 t="15855" b="71813"/>
          <a:stretch>
            <a:fillRect/>
          </a:stretch>
        </p:blipFill>
        <p:spPr bwMode="auto">
          <a:xfrm>
            <a:off x="316173" y="1514899"/>
            <a:ext cx="8307006" cy="137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577" y="486727"/>
            <a:ext cx="8213097" cy="54873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977" y="1591127"/>
            <a:ext cx="8570595" cy="167028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5721000" y="3099432"/>
            <a:ext cx="589877" cy="12783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923130" y="4343207"/>
            <a:ext cx="136477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e Bracket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3707644" y="3571166"/>
            <a:ext cx="1116840" cy="2297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91637" y="4318186"/>
            <a:ext cx="136477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ector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958029" y="2951430"/>
            <a:ext cx="944015" cy="14454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065260" y="4244454"/>
            <a:ext cx="136477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trix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931004"/>
              </p:ext>
            </p:extLst>
          </p:nvPr>
        </p:nvGraphicFramePr>
        <p:xfrm>
          <a:off x="3430036" y="5227497"/>
          <a:ext cx="51689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3" name="Equation" r:id="rId4" imgW="3136680" imgH="647640" progId="Equation.DSMT4">
                  <p:embed/>
                </p:oleObj>
              </mc:Choice>
              <mc:Fallback>
                <p:oleObj name="Equation" r:id="rId4" imgW="31366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036" y="5227497"/>
                        <a:ext cx="5168900" cy="955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7676277" y="3015514"/>
            <a:ext cx="223385" cy="23107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 cstate="print"/>
          <a:srcRect b="74946"/>
          <a:stretch>
            <a:fillRect/>
          </a:stretch>
        </p:blipFill>
        <p:spPr bwMode="auto">
          <a:xfrm>
            <a:off x="810762" y="504966"/>
            <a:ext cx="7050349" cy="267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Arrow Connector 15"/>
          <p:cNvCxnSpPr>
            <a:stCxn id="17" idx="3"/>
          </p:cNvCxnSpPr>
          <p:nvPr/>
        </p:nvCxnSpPr>
        <p:spPr>
          <a:xfrm>
            <a:off x="1678676" y="2385174"/>
            <a:ext cx="1433016" cy="4672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13900" y="2200508"/>
            <a:ext cx="136477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e Bracke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97356" y="2148192"/>
            <a:ext cx="393510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255817" y="805123"/>
          <a:ext cx="8350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1" name="Equation" r:id="rId5" imgW="507960" imgH="647640" progId="Equation.DSMT4">
                  <p:embed/>
                </p:oleObj>
              </mc:Choice>
              <mc:Fallback>
                <p:oleObj name="Equation" r:id="rId5" imgW="50796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817" y="805123"/>
                        <a:ext cx="835025" cy="950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16200000" flipH="1">
            <a:off x="5070826" y="2532343"/>
            <a:ext cx="342104" cy="1342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07529"/>
              </p:ext>
            </p:extLst>
          </p:nvPr>
        </p:nvGraphicFramePr>
        <p:xfrm>
          <a:off x="876750" y="3364170"/>
          <a:ext cx="7259638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2" name="Equation" r:id="rId7" imgW="4419360" imgH="2057400" progId="Equation.DSMT4">
                  <p:embed/>
                </p:oleObj>
              </mc:Choice>
              <mc:Fallback>
                <p:oleObj name="Equation" r:id="rId7" imgW="4419360" imgH="2057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50" y="3364170"/>
                        <a:ext cx="7259638" cy="302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 cstate="print"/>
          <a:srcRect b="87346"/>
          <a:stretch>
            <a:fillRect/>
          </a:stretch>
        </p:blipFill>
        <p:spPr bwMode="auto">
          <a:xfrm>
            <a:off x="810762" y="504966"/>
            <a:ext cx="7050349" cy="1351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6255817" y="805123"/>
          <a:ext cx="8350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7" name="Equation" r:id="rId5" imgW="507960" imgH="647640" progId="Equation.DSMT4">
                  <p:embed/>
                </p:oleObj>
              </mc:Choice>
              <mc:Fallback>
                <p:oleObj name="Equation" r:id="rId5" imgW="507960" imgH="647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817" y="805123"/>
                        <a:ext cx="835025" cy="950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4" cstate="print"/>
          <a:srcRect t="25288" b="44906"/>
          <a:stretch>
            <a:fillRect/>
          </a:stretch>
        </p:blipFill>
        <p:spPr bwMode="auto">
          <a:xfrm>
            <a:off x="1047323" y="2882103"/>
            <a:ext cx="7050349" cy="3182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/>
          <a:srcRect t="67150"/>
          <a:stretch/>
        </p:blipFill>
        <p:spPr>
          <a:xfrm>
            <a:off x="2176959" y="2236995"/>
            <a:ext cx="6803643" cy="43557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3060436" y="2543730"/>
            <a:ext cx="292364" cy="7582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507476" y="2502968"/>
            <a:ext cx="292364" cy="7582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21755" y="2557107"/>
            <a:ext cx="292364" cy="7582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768795" y="2516345"/>
            <a:ext cx="251724" cy="7856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264359" y="2516345"/>
            <a:ext cx="543012" cy="7448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58196" y="2751576"/>
            <a:ext cx="171681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nly [f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f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] her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79508" y="732138"/>
            <a:ext cx="13647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continued)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b="97094"/>
          <a:stretch/>
        </p:blipFill>
        <p:spPr bwMode="auto">
          <a:xfrm>
            <a:off x="241821" y="506675"/>
            <a:ext cx="8123864" cy="32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087528" y="1587500"/>
            <a:ext cx="3736428" cy="11938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System</a:t>
            </a:r>
            <a:endParaRPr lang="en-US" dirty="0"/>
          </a:p>
        </p:txBody>
      </p:sp>
      <p:cxnSp>
        <p:nvCxnSpPr>
          <p:cNvPr id="5" name="Straight Arrow Connector 4"/>
          <p:cNvCxnSpPr>
            <a:stCxn id="3" idx="3"/>
          </p:cNvCxnSpPr>
          <p:nvPr/>
        </p:nvCxnSpPr>
        <p:spPr>
          <a:xfrm>
            <a:off x="7823956" y="2184400"/>
            <a:ext cx="504496" cy="55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13" idx="3"/>
            <a:endCxn id="3" idx="1"/>
          </p:cNvCxnSpPr>
          <p:nvPr/>
        </p:nvCxnSpPr>
        <p:spPr>
          <a:xfrm flipV="1">
            <a:off x="2471096" y="2184400"/>
            <a:ext cx="1616432" cy="55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65787"/>
              </p:ext>
            </p:extLst>
          </p:nvPr>
        </p:nvGraphicFramePr>
        <p:xfrm>
          <a:off x="7969047" y="1841103"/>
          <a:ext cx="2143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0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047" y="1841103"/>
                        <a:ext cx="214313" cy="233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0260"/>
              </p:ext>
            </p:extLst>
          </p:nvPr>
        </p:nvGraphicFramePr>
        <p:xfrm>
          <a:off x="3669004" y="1841104"/>
          <a:ext cx="2143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1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004" y="1841104"/>
                        <a:ext cx="214312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1693" y="914010"/>
            <a:ext cx="6369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inder from Chapter 3.10.1 – Linear approximation of a system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61137"/>
              </p:ext>
            </p:extLst>
          </p:nvPr>
        </p:nvGraphicFramePr>
        <p:xfrm>
          <a:off x="5300756" y="1962163"/>
          <a:ext cx="1309972" cy="45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2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0756" y="1962163"/>
                        <a:ext cx="1309972" cy="4556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132772" y="4030170"/>
            <a:ext cx="3736428" cy="145042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System</a:t>
            </a:r>
            <a:endParaRPr lang="en-US" dirty="0"/>
          </a:p>
        </p:txBody>
      </p:sp>
      <p:cxnSp>
        <p:nvCxnSpPr>
          <p:cNvPr id="29" name="Straight Arrow Connector 28"/>
          <p:cNvCxnSpPr>
            <a:stCxn id="28" idx="3"/>
          </p:cNvCxnSpPr>
          <p:nvPr/>
        </p:nvCxnSpPr>
        <p:spPr>
          <a:xfrm>
            <a:off x="7869200" y="4755384"/>
            <a:ext cx="5044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34" idx="3"/>
            <a:endCxn id="28" idx="1"/>
          </p:cNvCxnSpPr>
          <p:nvPr/>
        </p:nvCxnSpPr>
        <p:spPr>
          <a:xfrm>
            <a:off x="2516340" y="4755384"/>
            <a:ext cx="1616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233130"/>
              </p:ext>
            </p:extLst>
          </p:nvPr>
        </p:nvGraphicFramePr>
        <p:xfrm>
          <a:off x="8014291" y="4406503"/>
          <a:ext cx="2143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3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291" y="4406503"/>
                        <a:ext cx="214313" cy="233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812044"/>
              </p:ext>
            </p:extLst>
          </p:nvPr>
        </p:nvGraphicFramePr>
        <p:xfrm>
          <a:off x="3714248" y="4406504"/>
          <a:ext cx="2143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4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248" y="4406504"/>
                        <a:ext cx="214312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888549" y="4160272"/>
            <a:ext cx="1627791" cy="1190223"/>
            <a:chOff x="0" y="332170"/>
            <a:chExt cx="2349061" cy="1450428"/>
          </a:xfrm>
        </p:grpSpPr>
        <p:sp>
          <p:nvSpPr>
            <p:cNvPr id="34" name="Rectangle 33"/>
            <p:cNvSpPr/>
            <p:nvPr/>
          </p:nvSpPr>
          <p:spPr>
            <a:xfrm>
              <a:off x="0" y="332170"/>
              <a:ext cx="2349061" cy="1450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dirty="0" smtClean="0"/>
                <a:t>Control Law</a:t>
              </a:r>
              <a:endParaRPr lang="en-US" dirty="0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633104"/>
                </p:ext>
              </p:extLst>
            </p:nvPr>
          </p:nvGraphicFramePr>
          <p:xfrm>
            <a:off x="573380" y="1035103"/>
            <a:ext cx="1202732" cy="553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475" name="Equation" r:id="rId12" imgW="672840" imgH="406080" progId="Equation.DSMT4">
                    <p:embed/>
                  </p:oleObj>
                </mc:Choice>
                <mc:Fallback>
                  <p:oleObj name="Equation" r:id="rId12" imgW="6728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380" y="1035103"/>
                          <a:ext cx="1202732" cy="55328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6" name="Elbow Connector 35"/>
          <p:cNvCxnSpPr>
            <a:stCxn id="28" idx="3"/>
            <a:endCxn id="34" idx="2"/>
          </p:cNvCxnSpPr>
          <p:nvPr/>
        </p:nvCxnSpPr>
        <p:spPr>
          <a:xfrm flipH="1">
            <a:off x="1702445" y="4755384"/>
            <a:ext cx="6166755" cy="595111"/>
          </a:xfrm>
          <a:prstGeom prst="bentConnector4">
            <a:avLst>
              <a:gd name="adj1" fmla="val -3707"/>
              <a:gd name="adj2" fmla="val 16027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83308"/>
              </p:ext>
            </p:extLst>
          </p:nvPr>
        </p:nvGraphicFramePr>
        <p:xfrm>
          <a:off x="4892911" y="4440858"/>
          <a:ext cx="24193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76" name="Equation" r:id="rId14" imgW="1079280" imgH="393480" progId="Equation.DSMT4">
                  <p:embed/>
                </p:oleObj>
              </mc:Choice>
              <mc:Fallback>
                <p:oleObj name="Equation" r:id="rId14" imgW="107928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911" y="4440858"/>
                        <a:ext cx="2419350" cy="88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>
          <a:xfrm>
            <a:off x="5568950" y="2902972"/>
            <a:ext cx="850900" cy="1193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434198" y="3149580"/>
            <a:ext cx="221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aylor series at origin</a:t>
            </a:r>
            <a:endParaRPr lang="en-US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1853264" y="5947239"/>
            <a:ext cx="455901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is not what we will do in this section!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3007151" y="3544606"/>
            <a:ext cx="4414" cy="2371733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ight Arrow 23"/>
          <p:cNvSpPr/>
          <p:nvPr/>
        </p:nvSpPr>
        <p:spPr>
          <a:xfrm>
            <a:off x="2504618" y="3544606"/>
            <a:ext cx="483096" cy="407239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168398" y="2883276"/>
            <a:ext cx="157776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ooks like a linear syste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075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8" grpId="0" animBg="1"/>
      <p:bldP spid="39" grpId="0"/>
      <p:bldP spid="24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933" y="407192"/>
            <a:ext cx="8574246" cy="567785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09935" y="5762573"/>
            <a:ext cx="7042243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nsformation Complete: Transformed the nonlinear system into system that is linear from the input perspective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rol Design: Use linear control design techniques to design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056" y="133342"/>
            <a:ext cx="4330107" cy="746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82275"/>
              </p:ext>
            </p:extLst>
          </p:nvPr>
        </p:nvGraphicFramePr>
        <p:xfrm>
          <a:off x="6102350" y="935086"/>
          <a:ext cx="1540990" cy="84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6" name="Equation" r:id="rId5" imgW="1002960" imgH="685800" progId="Equation.DSMT4">
                  <p:embed/>
                </p:oleObj>
              </mc:Choice>
              <mc:Fallback>
                <p:oleObj name="Equation" r:id="rId5" imgW="1002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2350" y="935086"/>
                        <a:ext cx="1540990" cy="8416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05694"/>
              </p:ext>
            </p:extLst>
          </p:nvPr>
        </p:nvGraphicFramePr>
        <p:xfrm>
          <a:off x="6184265" y="3246118"/>
          <a:ext cx="16875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7" name="Equation" r:id="rId7" imgW="990360" imgH="685800" progId="Equation.DSMT4">
                  <p:embed/>
                </p:oleObj>
              </mc:Choice>
              <mc:Fallback>
                <p:oleObj name="Equation" r:id="rId7" imgW="990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4265" y="3246118"/>
                        <a:ext cx="1687513" cy="936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27742"/>
              </p:ext>
            </p:extLst>
          </p:nvPr>
        </p:nvGraphicFramePr>
        <p:xfrm>
          <a:off x="1977073" y="3499142"/>
          <a:ext cx="930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8"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7073" y="3499142"/>
                        <a:ext cx="930275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b="57176"/>
          <a:stretch/>
        </p:blipFill>
        <p:spPr>
          <a:xfrm>
            <a:off x="433489" y="298310"/>
            <a:ext cx="8173506" cy="16008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36205"/>
          <a:stretch/>
        </p:blipFill>
        <p:spPr>
          <a:xfrm>
            <a:off x="450377" y="2475793"/>
            <a:ext cx="7574508" cy="2210097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 l="30063" t="25335" b="70280"/>
          <a:stretch>
            <a:fillRect/>
          </a:stretch>
        </p:blipFill>
        <p:spPr bwMode="auto">
          <a:xfrm>
            <a:off x="1405719" y="1897028"/>
            <a:ext cx="5681625" cy="491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50377" y="4751686"/>
            <a:ext cx="827054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nsformation Complete: Transformed the nonlinear system into a linear system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rol Design: Use linear control design techniques to desig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42882" y="2793252"/>
            <a:ext cx="285936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 rotWithShape="1">
          <a:blip r:embed="rId5" cstate="print"/>
          <a:srcRect t="14565" r="35820" b="78973"/>
          <a:stretch/>
        </p:blipFill>
        <p:spPr bwMode="auto">
          <a:xfrm>
            <a:off x="664620" y="5522474"/>
            <a:ext cx="5579382" cy="762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073463" y="5604251"/>
            <a:ext cx="285936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462105"/>
              </p:ext>
            </p:extLst>
          </p:nvPr>
        </p:nvGraphicFramePr>
        <p:xfrm>
          <a:off x="6264322" y="5822712"/>
          <a:ext cx="197003" cy="24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2" name="Equation" r:id="rId6" imgW="114120" imgH="139680" progId="Equation.DSMT4">
                  <p:embed/>
                </p:oleObj>
              </mc:Choice>
              <mc:Fallback>
                <p:oleObj name="Equation" r:id="rId6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322" y="5822712"/>
                        <a:ext cx="197003" cy="24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99992" y="1549239"/>
            <a:ext cx="3080235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 is 2x1, “directs u to a specific row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>
            <a:stCxn id="12" idx="1"/>
          </p:cNvCxnSpPr>
          <p:nvPr/>
        </p:nvCxnSpPr>
        <p:spPr>
          <a:xfrm flipH="1">
            <a:off x="5036691" y="1872405"/>
            <a:ext cx="863301" cy="9195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24774" y="2191249"/>
            <a:ext cx="102107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cala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>
            <a:stCxn id="15" idx="1"/>
          </p:cNvCxnSpPr>
          <p:nvPr/>
        </p:nvCxnSpPr>
        <p:spPr>
          <a:xfrm flipH="1">
            <a:off x="5711981" y="2375915"/>
            <a:ext cx="912793" cy="5883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5" idx="1"/>
          </p:cNvCxnSpPr>
          <p:nvPr/>
        </p:nvCxnSpPr>
        <p:spPr>
          <a:xfrm flipH="1">
            <a:off x="6406802" y="2375915"/>
            <a:ext cx="217972" cy="6093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392082" y="729859"/>
            <a:ext cx="691541" cy="8397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 flipH="1">
            <a:off x="4149306" y="567558"/>
            <a:ext cx="370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994693" y="1043668"/>
            <a:ext cx="724619" cy="4509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flipH="1">
            <a:off x="5297786" y="747295"/>
            <a:ext cx="421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64412"/>
              </p:ext>
            </p:extLst>
          </p:nvPr>
        </p:nvGraphicFramePr>
        <p:xfrm>
          <a:off x="5116830" y="3894357"/>
          <a:ext cx="18383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3"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6830" y="3894357"/>
                        <a:ext cx="1838325" cy="312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H="1">
            <a:off x="4734560" y="3987065"/>
            <a:ext cx="382271" cy="3399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69068" y="3198469"/>
            <a:ext cx="3736428" cy="145042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System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l="30211" t="5772" r="30254" b="88456"/>
          <a:stretch/>
        </p:blipFill>
        <p:spPr bwMode="auto">
          <a:xfrm>
            <a:off x="4918841" y="3662198"/>
            <a:ext cx="3436882" cy="680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>
            <a:stCxn id="2" idx="3"/>
          </p:cNvCxnSpPr>
          <p:nvPr/>
        </p:nvCxnSpPr>
        <p:spPr>
          <a:xfrm>
            <a:off x="8505496" y="3923683"/>
            <a:ext cx="5044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9" idx="3"/>
            <a:endCxn id="2" idx="1"/>
          </p:cNvCxnSpPr>
          <p:nvPr/>
        </p:nvCxnSpPr>
        <p:spPr>
          <a:xfrm>
            <a:off x="4240928" y="3923683"/>
            <a:ext cx="5281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2262356" y="3304755"/>
            <a:ext cx="1978572" cy="1237855"/>
            <a:chOff x="1694791" y="2235740"/>
            <a:chExt cx="2349061" cy="1450428"/>
          </a:xfrm>
        </p:grpSpPr>
        <p:sp>
          <p:nvSpPr>
            <p:cNvPr id="9" name="Rectangle 8"/>
            <p:cNvSpPr/>
            <p:nvPr/>
          </p:nvSpPr>
          <p:spPr>
            <a:xfrm>
              <a:off x="1694791" y="2235740"/>
              <a:ext cx="2349061" cy="1450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dirty="0" smtClean="0"/>
                <a:t>Linearizing Control</a:t>
              </a:r>
              <a:endParaRPr lang="en-US" dirty="0"/>
            </a:p>
          </p:txBody>
        </p:sp>
        <p:pic>
          <p:nvPicPr>
            <p:cNvPr id="8" name="Picture 1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36035" t="52361" r="38856" b="42975"/>
            <a:stretch/>
          </p:blipFill>
          <p:spPr bwMode="auto">
            <a:xfrm>
              <a:off x="1789383" y="2688881"/>
              <a:ext cx="2159875" cy="544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30632"/>
              </p:ext>
            </p:extLst>
          </p:nvPr>
        </p:nvGraphicFramePr>
        <p:xfrm>
          <a:off x="8650587" y="3574802"/>
          <a:ext cx="2143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2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587" y="3574802"/>
                        <a:ext cx="214313" cy="233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21011"/>
              </p:ext>
            </p:extLst>
          </p:nvPr>
        </p:nvGraphicFramePr>
        <p:xfrm>
          <a:off x="4350544" y="3574803"/>
          <a:ext cx="2143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3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544" y="3574803"/>
                        <a:ext cx="214312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15145" y="3282405"/>
            <a:ext cx="1627791" cy="1190223"/>
            <a:chOff x="0" y="332170"/>
            <a:chExt cx="2349061" cy="1450428"/>
          </a:xfrm>
        </p:grpSpPr>
        <p:sp>
          <p:nvSpPr>
            <p:cNvPr id="15" name="Rectangle 14"/>
            <p:cNvSpPr/>
            <p:nvPr/>
          </p:nvSpPr>
          <p:spPr>
            <a:xfrm>
              <a:off x="0" y="332170"/>
              <a:ext cx="2349061" cy="1450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dirty="0" smtClean="0"/>
                <a:t>Control Law</a:t>
              </a:r>
              <a:endParaRPr lang="en-US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087010"/>
                </p:ext>
              </p:extLst>
            </p:nvPr>
          </p:nvGraphicFramePr>
          <p:xfrm>
            <a:off x="585128" y="1035991"/>
            <a:ext cx="1178803" cy="552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64" name="Equation" r:id="rId8" imgW="660240" imgH="406080" progId="Equation.DSMT4">
                    <p:embed/>
                  </p:oleObj>
                </mc:Choice>
                <mc:Fallback>
                  <p:oleObj name="Equation" r:id="rId8" imgW="660240" imgH="4060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128" y="1035991"/>
                          <a:ext cx="1178803" cy="5526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31710"/>
              </p:ext>
            </p:extLst>
          </p:nvPr>
        </p:nvGraphicFramePr>
        <p:xfrm>
          <a:off x="1794052" y="3564643"/>
          <a:ext cx="225196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5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052" y="3564643"/>
                        <a:ext cx="225196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>
            <a:stCxn id="15" idx="3"/>
          </p:cNvCxnSpPr>
          <p:nvPr/>
        </p:nvCxnSpPr>
        <p:spPr>
          <a:xfrm flipV="1">
            <a:off x="1742936" y="3877516"/>
            <a:ext cx="51942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endCxn id="9" idx="2"/>
          </p:cNvCxnSpPr>
          <p:nvPr/>
        </p:nvCxnSpPr>
        <p:spPr>
          <a:xfrm rot="10800000" flipV="1">
            <a:off x="3251642" y="3923682"/>
            <a:ext cx="5506102" cy="618928"/>
          </a:xfrm>
          <a:prstGeom prst="bentConnector4">
            <a:avLst>
              <a:gd name="adj1" fmla="val -215"/>
              <a:gd name="adj2" fmla="val 24137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endCxn id="15" idx="2"/>
          </p:cNvCxnSpPr>
          <p:nvPr/>
        </p:nvCxnSpPr>
        <p:spPr>
          <a:xfrm rot="10800000" flipV="1">
            <a:off x="929042" y="4002512"/>
            <a:ext cx="7828703" cy="470116"/>
          </a:xfrm>
          <a:prstGeom prst="bentConnector4">
            <a:avLst>
              <a:gd name="adj1" fmla="val -106"/>
              <a:gd name="adj2" fmla="val 42697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6291" y="1150883"/>
            <a:ext cx="3572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7: Implementing the Result</a:t>
            </a:r>
            <a:endParaRPr lang="en-US" dirty="0"/>
          </a:p>
        </p:txBody>
      </p:sp>
      <p:pic>
        <p:nvPicPr>
          <p:cNvPr id="19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l="38431" t="27762" r="40532" b="68286"/>
          <a:stretch/>
        </p:blipFill>
        <p:spPr bwMode="auto">
          <a:xfrm>
            <a:off x="2332453" y="3689877"/>
            <a:ext cx="1828800" cy="466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2099483" y="2478201"/>
            <a:ext cx="0" cy="4034359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1453515" y="2478201"/>
            <a:ext cx="483096" cy="407239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16291" y="1816871"/>
            <a:ext cx="157776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ooks like a linear syste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58993"/>
              </p:ext>
            </p:extLst>
          </p:nvPr>
        </p:nvGraphicFramePr>
        <p:xfrm>
          <a:off x="1788332" y="5725751"/>
          <a:ext cx="2143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6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332" y="5725751"/>
                        <a:ext cx="214313" cy="233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71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28300" y="3442454"/>
            <a:ext cx="7042243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nsformation Complete: Transformed the nonlinear system into a linear system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rol Design: Use linear control design techniques to design v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178479"/>
              </p:ext>
            </p:extLst>
          </p:nvPr>
        </p:nvGraphicFramePr>
        <p:xfrm>
          <a:off x="3127375" y="4591050"/>
          <a:ext cx="2581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8" name="Equation" r:id="rId3" imgW="1536480" imgH="482400" progId="Equation.DSMT4">
                  <p:embed/>
                </p:oleObj>
              </mc:Choice>
              <mc:Fallback>
                <p:oleObj name="Equation" r:id="rId3" imgW="1536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7375" y="4591050"/>
                        <a:ext cx="2581275" cy="809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035" y="290905"/>
            <a:ext cx="8323665" cy="303891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392082" y="729859"/>
            <a:ext cx="1306918" cy="8397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flipH="1">
            <a:off x="4749421" y="545193"/>
            <a:ext cx="370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50028"/>
              </p:ext>
            </p:extLst>
          </p:nvPr>
        </p:nvGraphicFramePr>
        <p:xfrm>
          <a:off x="6209156" y="1957469"/>
          <a:ext cx="8524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9" name="Equation" r:id="rId6" imgW="507960" imgH="431640" progId="Equation.DSMT4">
                  <p:embed/>
                </p:oleObj>
              </mc:Choice>
              <mc:Fallback>
                <p:oleObj name="Equation" r:id="rId6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9156" y="1957469"/>
                        <a:ext cx="852487" cy="725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4522189" y="2230471"/>
            <a:ext cx="879370" cy="59388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231876" y="2149311"/>
            <a:ext cx="977280" cy="188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614" y="283779"/>
            <a:ext cx="7599774" cy="2877534"/>
          </a:xfrm>
          <a:prstGeom prst="rect">
            <a:avLst/>
          </a:prstGeom>
        </p:spPr>
      </p:pic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61572"/>
              </p:ext>
            </p:extLst>
          </p:nvPr>
        </p:nvGraphicFramePr>
        <p:xfrm>
          <a:off x="2948097" y="2927785"/>
          <a:ext cx="3305558" cy="91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4" imgW="1854000" imgH="571320" progId="Equation.DSMT4">
                  <p:embed/>
                </p:oleObj>
              </mc:Choice>
              <mc:Fallback>
                <p:oleObj name="Equation" r:id="rId4" imgW="185400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097" y="2927785"/>
                        <a:ext cx="3305558" cy="9133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6" cstate="print"/>
          <a:srcRect t="60802" b="3947"/>
          <a:stretch>
            <a:fillRect/>
          </a:stretch>
        </p:blipFill>
        <p:spPr bwMode="auto">
          <a:xfrm>
            <a:off x="658862" y="4041224"/>
            <a:ext cx="7722806" cy="2674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87400"/>
            <a:ext cx="8882283" cy="458016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589705" y="1587500"/>
            <a:ext cx="2500195" cy="92256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ffine in u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are restricted to this type of syste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own Arrow 1"/>
          <p:cNvSpPr/>
          <p:nvPr/>
        </p:nvSpPr>
        <p:spPr>
          <a:xfrm>
            <a:off x="5191646" y="505439"/>
            <a:ext cx="398059" cy="40943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09433"/>
              </p:ext>
            </p:extLst>
          </p:nvPr>
        </p:nvGraphicFramePr>
        <p:xfrm>
          <a:off x="5191646" y="2975300"/>
          <a:ext cx="2072754" cy="66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4" name="Equation" r:id="rId4" imgW="1130040" imgH="457200" progId="Equation.DSMT4">
                  <p:embed/>
                </p:oleObj>
              </mc:Choice>
              <mc:Fallback>
                <p:oleObj name="Equation" r:id="rId4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1646" y="2975300"/>
                        <a:ext cx="2072754" cy="6697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l="36595" t="8226" r="39953" b="86165"/>
          <a:stretch/>
        </p:blipFill>
        <p:spPr bwMode="auto">
          <a:xfrm>
            <a:off x="851617" y="1710606"/>
            <a:ext cx="2006221" cy="65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l="38032" t="34253" r="42000" b="61662"/>
          <a:stretch/>
        </p:blipFill>
        <p:spPr bwMode="auto">
          <a:xfrm>
            <a:off x="4378426" y="2686810"/>
            <a:ext cx="1708244" cy="477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own Arrow 3"/>
          <p:cNvSpPr/>
          <p:nvPr/>
        </p:nvSpPr>
        <p:spPr>
          <a:xfrm rot="16200000">
            <a:off x="2570551" y="1781521"/>
            <a:ext cx="1247081" cy="563497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(x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4805495" y="2298460"/>
            <a:ext cx="1162795" cy="51726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u(x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8315" y="1393307"/>
            <a:ext cx="7908485" cy="177915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6908"/>
              </p:ext>
            </p:extLst>
          </p:nvPr>
        </p:nvGraphicFramePr>
        <p:xfrm>
          <a:off x="3817938" y="1736725"/>
          <a:ext cx="25574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1" name="Equation" r:id="rId4" imgW="1600200" imgH="279360" progId="Equation.DSMT4">
                  <p:embed/>
                </p:oleObj>
              </mc:Choice>
              <mc:Fallback>
                <p:oleObj name="Equation" r:id="rId4" imgW="1600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7938" y="1736725"/>
                        <a:ext cx="2557462" cy="4476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4973"/>
          <a:stretch/>
        </p:blipFill>
        <p:spPr bwMode="auto">
          <a:xfrm>
            <a:off x="6773717" y="2149308"/>
            <a:ext cx="1812729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3508"/>
          <a:stretch/>
        </p:blipFill>
        <p:spPr bwMode="auto">
          <a:xfrm>
            <a:off x="6714734" y="2477260"/>
            <a:ext cx="1871712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51617" y="1026695"/>
            <a:ext cx="4977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edback linearization and transformation process:</a:t>
            </a:r>
            <a:endParaRPr lang="en-US" dirty="0"/>
          </a:p>
        </p:txBody>
      </p:sp>
      <p:sp>
        <p:nvSpPr>
          <p:cNvPr id="12" name="Down Arrow 11"/>
          <p:cNvSpPr/>
          <p:nvPr/>
        </p:nvSpPr>
        <p:spPr>
          <a:xfrm>
            <a:off x="4647470" y="3355396"/>
            <a:ext cx="1320820" cy="517263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>
                <a:solidFill>
                  <a:schemeClr val="tx1"/>
                </a:solidFill>
              </a:rPr>
              <a:t>v(z)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86670" y="3317796"/>
            <a:ext cx="2890165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ing standard linear control design techniqu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18296" y="4055595"/>
            <a:ext cx="213719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ble closed-loop syste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04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633" y="380899"/>
            <a:ext cx="8503631" cy="5684492"/>
          </a:xfrm>
          <a:prstGeom prst="rect">
            <a:avLst/>
          </a:prstGeom>
        </p:spPr>
      </p:pic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6528771" y="2435629"/>
          <a:ext cx="8350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9" name="Equation" r:id="rId4" imgW="507960" imgH="190440" progId="Equation.DSMT4">
                  <p:embed/>
                </p:oleObj>
              </mc:Choice>
              <mc:Fallback>
                <p:oleObj name="Equation" r:id="rId4" imgW="507960" imgH="1904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771" y="2435629"/>
                        <a:ext cx="835025" cy="279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3118516" y="3088566"/>
            <a:ext cx="1902120" cy="84426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4838134" y="2715029"/>
            <a:ext cx="1690637" cy="1217801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179929" y="1542196"/>
            <a:ext cx="1840707" cy="126697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733800" y="1822920"/>
            <a:ext cx="2707943" cy="756507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04954"/>
              </p:ext>
            </p:extLst>
          </p:nvPr>
        </p:nvGraphicFramePr>
        <p:xfrm>
          <a:off x="406398" y="5638243"/>
          <a:ext cx="2222502" cy="35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0" name="Equation" r:id="rId6" imgW="1257120" imgH="190440" progId="Equation.DSMT4">
                  <p:embed/>
                </p:oleObj>
              </mc:Choice>
              <mc:Fallback>
                <p:oleObj name="Equation" r:id="rId6" imgW="125712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98" y="5638243"/>
                        <a:ext cx="2222502" cy="3524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101532"/>
              </p:ext>
            </p:extLst>
          </p:nvPr>
        </p:nvGraphicFramePr>
        <p:xfrm>
          <a:off x="419099" y="4795837"/>
          <a:ext cx="2222501" cy="74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1" name="Equation" r:id="rId8" imgW="1168200" imgH="406080" progId="Equation.DSMT4">
                  <p:embed/>
                </p:oleObj>
              </mc:Choice>
              <mc:Fallback>
                <p:oleObj name="Equation" r:id="rId8" imgW="11682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99" y="4795837"/>
                        <a:ext cx="2222501" cy="7423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"/>
          <p:cNvPicPr>
            <a:picLocks noChangeAspect="1" noChangeArrowheads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4973"/>
          <a:stretch/>
        </p:blipFill>
        <p:spPr bwMode="auto">
          <a:xfrm>
            <a:off x="6720981" y="1158708"/>
            <a:ext cx="1812729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3508"/>
          <a:stretch/>
        </p:blipFill>
        <p:spPr bwMode="auto">
          <a:xfrm>
            <a:off x="6661998" y="1486660"/>
            <a:ext cx="1871712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reeform 2"/>
          <p:cNvSpPr/>
          <p:nvPr/>
        </p:nvSpPr>
        <p:spPr>
          <a:xfrm>
            <a:off x="6292013" y="1384300"/>
            <a:ext cx="286594" cy="438620"/>
          </a:xfrm>
          <a:custGeom>
            <a:avLst/>
            <a:gdLst>
              <a:gd name="connsiteX0" fmla="*/ 11216 w 291012"/>
              <a:gd name="connsiteY0" fmla="*/ 0 h 469457"/>
              <a:gd name="connsiteX1" fmla="*/ 290616 w 291012"/>
              <a:gd name="connsiteY1" fmla="*/ 127000 h 469457"/>
              <a:gd name="connsiteX2" fmla="*/ 112816 w 291012"/>
              <a:gd name="connsiteY2" fmla="*/ 444500 h 469457"/>
              <a:gd name="connsiteX0" fmla="*/ 107884 w 387291"/>
              <a:gd name="connsiteY0" fmla="*/ 0 h 463850"/>
              <a:gd name="connsiteX1" fmla="*/ 387284 w 387291"/>
              <a:gd name="connsiteY1" fmla="*/ 127000 h 463850"/>
              <a:gd name="connsiteX2" fmla="*/ 100697 w 387291"/>
              <a:gd name="connsiteY2" fmla="*/ 438620 h 463850"/>
              <a:gd name="connsiteX0" fmla="*/ 7187 w 286594"/>
              <a:gd name="connsiteY0" fmla="*/ 0 h 438620"/>
              <a:gd name="connsiteX1" fmla="*/ 286587 w 286594"/>
              <a:gd name="connsiteY1" fmla="*/ 127000 h 438620"/>
              <a:gd name="connsiteX2" fmla="*/ 0 w 286594"/>
              <a:gd name="connsiteY2" fmla="*/ 438620 h 438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6594" h="438620">
                <a:moveTo>
                  <a:pt x="7187" y="0"/>
                </a:moveTo>
                <a:cubicBezTo>
                  <a:pt x="138420" y="26458"/>
                  <a:pt x="287785" y="53897"/>
                  <a:pt x="286587" y="127000"/>
                </a:cubicBezTo>
                <a:cubicBezTo>
                  <a:pt x="285389" y="200103"/>
                  <a:pt x="202329" y="402617"/>
                  <a:pt x="0" y="438620"/>
                </a:cubicBezTo>
              </a:path>
            </a:pathLst>
          </a:custGeom>
          <a:noFill/>
          <a:ln>
            <a:solidFill>
              <a:schemeClr val="accent6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770" y="532126"/>
            <a:ext cx="6427755" cy="6107113"/>
          </a:xfrm>
          <a:prstGeom prst="rect">
            <a:avLst/>
          </a:prstGeom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 cstate="print"/>
          <a:srcRect t="86106" b="11121"/>
          <a:stretch>
            <a:fillRect/>
          </a:stretch>
        </p:blipFill>
        <p:spPr bwMode="auto">
          <a:xfrm>
            <a:off x="197182" y="245659"/>
            <a:ext cx="8279139" cy="31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3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35826"/>
              </p:ext>
            </p:extLst>
          </p:nvPr>
        </p:nvGraphicFramePr>
        <p:xfrm>
          <a:off x="5371656" y="3742309"/>
          <a:ext cx="217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1" name="Equation" r:id="rId5" imgW="1320480" imgH="406080" progId="Equation.DSMT4">
                  <p:embed/>
                </p:oleObj>
              </mc:Choice>
              <mc:Fallback>
                <p:oleObj name="Equation" r:id="rId5" imgW="13204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656" y="3742309"/>
                        <a:ext cx="2171700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25040" t="54771" r="21614" b="21956"/>
          <a:stretch/>
        </p:blipFill>
        <p:spPr>
          <a:xfrm>
            <a:off x="320041" y="1385885"/>
            <a:ext cx="3429000" cy="1421324"/>
          </a:xfrm>
          <a:prstGeom prst="rect">
            <a:avLst/>
          </a:prstGeom>
        </p:spPr>
      </p:pic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36302"/>
              </p:ext>
            </p:extLst>
          </p:nvPr>
        </p:nvGraphicFramePr>
        <p:xfrm>
          <a:off x="4595051" y="1440813"/>
          <a:ext cx="27193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2" name="Equation" r:id="rId4" imgW="1650960" imgH="647640" progId="Equation.DSMT4">
                  <p:embed/>
                </p:oleObj>
              </mc:Choice>
              <mc:Fallback>
                <p:oleObj name="Equation" r:id="rId4" imgW="16509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051" y="1440813"/>
                        <a:ext cx="2719387" cy="949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45799"/>
              </p:ext>
            </p:extLst>
          </p:nvPr>
        </p:nvGraphicFramePr>
        <p:xfrm>
          <a:off x="393700" y="830263"/>
          <a:ext cx="1671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3" name="Equation" r:id="rId6" imgW="1015920" imgH="215640" progId="Equation.DSMT4">
                  <p:embed/>
                </p:oleObj>
              </mc:Choice>
              <mc:Fallback>
                <p:oleObj name="Equation" r:id="rId6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830263"/>
                        <a:ext cx="1671638" cy="317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37052"/>
              </p:ext>
            </p:extLst>
          </p:nvPr>
        </p:nvGraphicFramePr>
        <p:xfrm>
          <a:off x="4595051" y="2541649"/>
          <a:ext cx="4246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4" name="Equation" r:id="rId8" imgW="2577960" imgH="647640" progId="Equation.DSMT4">
                  <p:embed/>
                </p:oleObj>
              </mc:Choice>
              <mc:Fallback>
                <p:oleObj name="Equation" r:id="rId8" imgW="25779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051" y="2541649"/>
                        <a:ext cx="4246563" cy="949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749041" y="1818319"/>
            <a:ext cx="533844" cy="388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25040" t="78444" r="21614"/>
          <a:stretch/>
        </p:blipFill>
        <p:spPr>
          <a:xfrm>
            <a:off x="0" y="3593592"/>
            <a:ext cx="3429000" cy="1316441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2484121" y="4057437"/>
            <a:ext cx="533844" cy="388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954867"/>
              </p:ext>
            </p:extLst>
          </p:nvPr>
        </p:nvGraphicFramePr>
        <p:xfrm>
          <a:off x="3429000" y="3802694"/>
          <a:ext cx="26558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5" name="Equation" r:id="rId10" imgW="1612800" imgH="647640" progId="Equation.DSMT4">
                  <p:embed/>
                </p:oleObj>
              </mc:Choice>
              <mc:Fallback>
                <p:oleObj name="Equation" r:id="rId10" imgW="16128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02694"/>
                        <a:ext cx="2655888" cy="949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48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11815"/>
              </p:ext>
            </p:extLst>
          </p:nvPr>
        </p:nvGraphicFramePr>
        <p:xfrm>
          <a:off x="645160" y="495046"/>
          <a:ext cx="6034088" cy="427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3" name="Equation" r:id="rId3" imgW="3670200" imgH="2908080" progId="Equation.DSMT4">
                  <p:embed/>
                </p:oleObj>
              </mc:Choice>
              <mc:Fallback>
                <p:oleObj name="Equation" r:id="rId3" imgW="367020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" y="495046"/>
                        <a:ext cx="6034088" cy="427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92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256" y="515276"/>
            <a:ext cx="7295396" cy="2918158"/>
          </a:xfrm>
          <a:prstGeom prst="rect">
            <a:avLst/>
          </a:prstGeom>
        </p:spPr>
      </p:pic>
      <p:graphicFrame>
        <p:nvGraphicFramePr>
          <p:cNvPr id="1228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38737"/>
              </p:ext>
            </p:extLst>
          </p:nvPr>
        </p:nvGraphicFramePr>
        <p:xfrm>
          <a:off x="220599" y="984422"/>
          <a:ext cx="315436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1" name="Equation" r:id="rId4" imgW="1917360" imgH="787320" progId="Equation.DSMT4">
                  <p:embed/>
                </p:oleObj>
              </mc:Choice>
              <mc:Fallback>
                <p:oleObj name="Equation" r:id="rId4" imgW="1917360" imgH="787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99" y="984422"/>
                        <a:ext cx="3154363" cy="1157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402" y="3464777"/>
            <a:ext cx="7905750" cy="3095625"/>
          </a:xfrm>
          <a:prstGeom prst="rect">
            <a:avLst/>
          </a:prstGeom>
        </p:spPr>
      </p:pic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87028"/>
              </p:ext>
            </p:extLst>
          </p:nvPr>
        </p:nvGraphicFramePr>
        <p:xfrm>
          <a:off x="128016" y="3805314"/>
          <a:ext cx="315436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2" name="Equation" r:id="rId7" imgW="1917360" imgH="787320" progId="Equation.DSMT4">
                  <p:embed/>
                </p:oleObj>
              </mc:Choice>
              <mc:Fallback>
                <p:oleObj name="Equation" r:id="rId7" imgW="19173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" y="3805314"/>
                        <a:ext cx="3154362" cy="1157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20158"/>
              </p:ext>
            </p:extLst>
          </p:nvPr>
        </p:nvGraphicFramePr>
        <p:xfrm>
          <a:off x="5480270" y="983215"/>
          <a:ext cx="3663730" cy="5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3" name="Equation" r:id="rId9" imgW="3162240" imgH="444240" progId="Equation.DSMT4">
                  <p:embed/>
                </p:oleObj>
              </mc:Choice>
              <mc:Fallback>
                <p:oleObj name="Equation" r:id="rId9" imgW="3162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270" y="983215"/>
                        <a:ext cx="3663730" cy="579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1553"/>
          <a:stretch/>
        </p:blipFill>
        <p:spPr>
          <a:xfrm>
            <a:off x="306152" y="749300"/>
            <a:ext cx="8596548" cy="5321039"/>
          </a:xfrm>
          <a:prstGeom prst="rect">
            <a:avLst/>
          </a:prstGeom>
        </p:spPr>
      </p:pic>
      <p:graphicFrame>
        <p:nvGraphicFramePr>
          <p:cNvPr id="121857" name="Object 1"/>
          <p:cNvGraphicFramePr>
            <a:graphicFrameLocks noChangeAspect="1"/>
          </p:cNvGraphicFramePr>
          <p:nvPr/>
        </p:nvGraphicFramePr>
        <p:xfrm>
          <a:off x="1570346" y="5989733"/>
          <a:ext cx="59324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0" name="Equation" r:id="rId4" imgW="3606480" imgH="190440" progId="Equation.DSMT4">
                  <p:embed/>
                </p:oleObj>
              </mc:Choice>
              <mc:Fallback>
                <p:oleObj name="Equation" r:id="rId4" imgW="3606480" imgH="1904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346" y="5989733"/>
                        <a:ext cx="5932488" cy="280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16366"/>
              </p:ext>
            </p:extLst>
          </p:nvPr>
        </p:nvGraphicFramePr>
        <p:xfrm>
          <a:off x="3383978" y="3165214"/>
          <a:ext cx="56578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1" name="Equation" r:id="rId6" imgW="3441600" imgH="457200" progId="Equation.DSMT4">
                  <p:embed/>
                </p:oleObj>
              </mc:Choice>
              <mc:Fallback>
                <p:oleObj name="Equation" r:id="rId6" imgW="344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978" y="3165214"/>
                        <a:ext cx="5657850" cy="671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 cstate="print"/>
          <a:srcRect b="53729"/>
          <a:stretch>
            <a:fillRect/>
          </a:stretch>
        </p:blipFill>
        <p:spPr bwMode="auto">
          <a:xfrm>
            <a:off x="737689" y="395785"/>
            <a:ext cx="7657221" cy="4926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1"/>
          <p:cNvSpPr/>
          <p:nvPr/>
        </p:nvSpPr>
        <p:spPr>
          <a:xfrm>
            <a:off x="3261815" y="1248766"/>
            <a:ext cx="1037230" cy="279783"/>
          </a:xfrm>
          <a:custGeom>
            <a:avLst/>
            <a:gdLst>
              <a:gd name="connsiteX0" fmla="*/ 0 w 1746913"/>
              <a:gd name="connsiteY0" fmla="*/ 34120 h 34120"/>
              <a:gd name="connsiteX1" fmla="*/ 1746913 w 1746913"/>
              <a:gd name="connsiteY1" fmla="*/ 20472 h 34120"/>
              <a:gd name="connsiteX0" fmla="*/ 0 w 1624084"/>
              <a:gd name="connsiteY0" fmla="*/ 20039 h 20472"/>
              <a:gd name="connsiteX1" fmla="*/ 1624084 w 1624084"/>
              <a:gd name="connsiteY1" fmla="*/ 20472 h 20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24084" h="20472">
                <a:moveTo>
                  <a:pt x="0" y="20039"/>
                </a:moveTo>
                <a:cubicBezTo>
                  <a:pt x="691486" y="2979"/>
                  <a:pt x="1260144" y="0"/>
                  <a:pt x="1624084" y="20472"/>
                </a:cubicBezTo>
              </a:path>
            </a:pathLst>
          </a:cu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 rot="10611109">
            <a:off x="3249642" y="1960745"/>
            <a:ext cx="1037230" cy="250671"/>
          </a:xfrm>
          <a:custGeom>
            <a:avLst/>
            <a:gdLst>
              <a:gd name="connsiteX0" fmla="*/ 0 w 1746913"/>
              <a:gd name="connsiteY0" fmla="*/ 34120 h 34120"/>
              <a:gd name="connsiteX1" fmla="*/ 1746913 w 1746913"/>
              <a:gd name="connsiteY1" fmla="*/ 20472 h 34120"/>
              <a:gd name="connsiteX0" fmla="*/ 0 w 1624084"/>
              <a:gd name="connsiteY0" fmla="*/ 20039 h 20472"/>
              <a:gd name="connsiteX1" fmla="*/ 1624084 w 1624084"/>
              <a:gd name="connsiteY1" fmla="*/ 20472 h 20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24084" h="20472">
                <a:moveTo>
                  <a:pt x="0" y="20039"/>
                </a:moveTo>
                <a:cubicBezTo>
                  <a:pt x="691486" y="2979"/>
                  <a:pt x="1260144" y="0"/>
                  <a:pt x="1624084" y="20472"/>
                </a:cubicBezTo>
              </a:path>
            </a:pathLst>
          </a:cu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618441" y="1152578"/>
            <a:ext cx="181515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 matched to u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18441" y="1834293"/>
            <a:ext cx="181515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tched to u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1773" y="2397541"/>
            <a:ext cx="1815152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=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n the above procedur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79817" y="5453662"/>
            <a:ext cx="4128513" cy="362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 t="45882" b="7847"/>
          <a:stretch>
            <a:fillRect/>
          </a:stretch>
        </p:blipFill>
        <p:spPr bwMode="auto">
          <a:xfrm>
            <a:off x="792279" y="1390691"/>
            <a:ext cx="7510887" cy="483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 t="6159" b="84226"/>
          <a:stretch>
            <a:fillRect/>
          </a:stretch>
        </p:blipFill>
        <p:spPr bwMode="auto">
          <a:xfrm>
            <a:off x="269446" y="249628"/>
            <a:ext cx="7483363" cy="1000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reeform 1"/>
          <p:cNvSpPr/>
          <p:nvPr/>
        </p:nvSpPr>
        <p:spPr>
          <a:xfrm>
            <a:off x="5010912" y="4584192"/>
            <a:ext cx="963168" cy="748449"/>
          </a:xfrm>
          <a:custGeom>
            <a:avLst/>
            <a:gdLst>
              <a:gd name="connsiteX0" fmla="*/ 0 w 963168"/>
              <a:gd name="connsiteY0" fmla="*/ 682752 h 748449"/>
              <a:gd name="connsiteX1" fmla="*/ 768096 w 963168"/>
              <a:gd name="connsiteY1" fmla="*/ 682752 h 748449"/>
              <a:gd name="connsiteX2" fmla="*/ 963168 w 963168"/>
              <a:gd name="connsiteY2" fmla="*/ 0 h 748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63168" h="748449">
                <a:moveTo>
                  <a:pt x="0" y="682752"/>
                </a:moveTo>
                <a:cubicBezTo>
                  <a:pt x="303784" y="739648"/>
                  <a:pt x="607568" y="796544"/>
                  <a:pt x="768096" y="682752"/>
                </a:cubicBezTo>
                <a:cubicBezTo>
                  <a:pt x="928624" y="568960"/>
                  <a:pt x="945896" y="284480"/>
                  <a:pt x="963168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823237" y="495841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77017" y="220264"/>
            <a:ext cx="1273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ntinued)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850892" y="2532888"/>
            <a:ext cx="352044" cy="4545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3" cstate="print"/>
          <a:srcRect l="62135" t="39479" r="26640" b="54158"/>
          <a:stretch/>
        </p:blipFill>
        <p:spPr bwMode="auto">
          <a:xfrm>
            <a:off x="7240176" y="3224294"/>
            <a:ext cx="859536" cy="67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04805"/>
              </p:ext>
            </p:extLst>
          </p:nvPr>
        </p:nvGraphicFramePr>
        <p:xfrm>
          <a:off x="5802313" y="2968625"/>
          <a:ext cx="231933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5" name="Equation" r:id="rId4" imgW="1409400" imgH="190440" progId="Equation.DSMT4">
                  <p:embed/>
                </p:oleObj>
              </mc:Choice>
              <mc:Fallback>
                <p:oleObj name="Equation" r:id="rId4" imgW="1409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2968625"/>
                        <a:ext cx="2319337" cy="280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5010912" y="2852928"/>
            <a:ext cx="731520" cy="25558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3" cstate="print"/>
          <a:srcRect b="62444"/>
          <a:stretch>
            <a:fillRect/>
          </a:stretch>
        </p:blipFill>
        <p:spPr bwMode="auto">
          <a:xfrm>
            <a:off x="236490" y="157655"/>
            <a:ext cx="8300383" cy="4240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47653"/>
              </p:ext>
            </p:extLst>
          </p:nvPr>
        </p:nvGraphicFramePr>
        <p:xfrm>
          <a:off x="1418897" y="4650828"/>
          <a:ext cx="68373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9" name="Equation" r:id="rId4" imgW="3606480" imgH="596880" progId="Equation.DSMT4">
                  <p:embed/>
                </p:oleObj>
              </mc:Choice>
              <mc:Fallback>
                <p:oleObj name="Equation" r:id="rId4" imgW="3606480" imgH="596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97" y="4650828"/>
                        <a:ext cx="6837362" cy="10144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222938" y="3673367"/>
            <a:ext cx="1198179" cy="9774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874692"/>
              </p:ext>
            </p:extLst>
          </p:nvPr>
        </p:nvGraphicFramePr>
        <p:xfrm>
          <a:off x="4835201" y="3708072"/>
          <a:ext cx="2287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0" name="Equation" r:id="rId6" imgW="1206360" imgH="266400" progId="Equation.DSMT4">
                  <p:embed/>
                </p:oleObj>
              </mc:Choice>
              <mc:Fallback>
                <p:oleObj name="Equation" r:id="rId6" imgW="120636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201" y="3708072"/>
                        <a:ext cx="2287588" cy="454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1" name="Picture 1"/>
          <p:cNvPicPr>
            <a:picLocks noChangeAspect="1" noChangeArrowheads="1"/>
          </p:cNvPicPr>
          <p:nvPr/>
        </p:nvPicPr>
        <p:blipFill>
          <a:blip r:embed="rId3" cstate="print"/>
          <a:srcRect b="48253"/>
          <a:stretch>
            <a:fillRect/>
          </a:stretch>
        </p:blipFill>
        <p:spPr bwMode="auto">
          <a:xfrm>
            <a:off x="824054" y="50567"/>
            <a:ext cx="7125421" cy="5295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884459" y="769767"/>
            <a:ext cx="24406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ll only depend on T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46041" y="2518954"/>
            <a:ext cx="2440675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ved the nonlinearities to the bottom equation where they are matched with u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 rot="10800000">
            <a:off x="4204986" y="3380112"/>
            <a:ext cx="1267766" cy="250192"/>
          </a:xfrm>
          <a:custGeom>
            <a:avLst/>
            <a:gdLst>
              <a:gd name="connsiteX0" fmla="*/ 0 w 1746913"/>
              <a:gd name="connsiteY0" fmla="*/ 34120 h 34120"/>
              <a:gd name="connsiteX1" fmla="*/ 1746913 w 1746913"/>
              <a:gd name="connsiteY1" fmla="*/ 20472 h 34120"/>
              <a:gd name="connsiteX0" fmla="*/ 0 w 1624084"/>
              <a:gd name="connsiteY0" fmla="*/ 20039 h 20472"/>
              <a:gd name="connsiteX1" fmla="*/ 1624084 w 1624084"/>
              <a:gd name="connsiteY1" fmla="*/ 20472 h 20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624084" h="20472">
                <a:moveTo>
                  <a:pt x="0" y="20039"/>
                </a:moveTo>
                <a:cubicBezTo>
                  <a:pt x="691486" y="2979"/>
                  <a:pt x="1260144" y="0"/>
                  <a:pt x="1624084" y="20472"/>
                </a:cubicBezTo>
              </a:path>
            </a:pathLst>
          </a:cu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824"/>
              </p:ext>
            </p:extLst>
          </p:nvPr>
        </p:nvGraphicFramePr>
        <p:xfrm>
          <a:off x="2740152" y="2237495"/>
          <a:ext cx="995536" cy="3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37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152" y="2237495"/>
                        <a:ext cx="995536" cy="362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 rotWithShape="1">
          <a:blip r:embed="rId6" cstate="print"/>
          <a:srcRect l="33136" t="27046" r="25392" b="61409"/>
          <a:stretch/>
        </p:blipFill>
        <p:spPr bwMode="auto">
          <a:xfrm>
            <a:off x="2431050" y="5364752"/>
            <a:ext cx="3547872" cy="135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180477"/>
            <a:ext cx="1273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ntinued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rot="5400000">
            <a:off x="5240746" y="2942639"/>
            <a:ext cx="2538478" cy="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519685" y="2876673"/>
            <a:ext cx="3873691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 rot="10990779">
            <a:off x="4536792" y="1672269"/>
            <a:ext cx="2404796" cy="1868189"/>
          </a:xfrm>
          <a:custGeom>
            <a:avLst/>
            <a:gdLst>
              <a:gd name="connsiteX0" fmla="*/ 3393 w 4712810"/>
              <a:gd name="connsiteY0" fmla="*/ 1414259 h 2988860"/>
              <a:gd name="connsiteX1" fmla="*/ 2405160 w 4712810"/>
              <a:gd name="connsiteY1" fmla="*/ 320 h 2988860"/>
              <a:gd name="connsiteX2" fmla="*/ 2356405 w 4712810"/>
              <a:gd name="connsiteY2" fmla="*/ 1494430 h 2988860"/>
              <a:gd name="connsiteX3" fmla="*/ 3393 w 4712810"/>
              <a:gd name="connsiteY3" fmla="*/ 1414259 h 2988860"/>
              <a:gd name="connsiteX0" fmla="*/ 3393 w 4712810"/>
              <a:gd name="connsiteY0" fmla="*/ 1414259 h 2988860"/>
              <a:gd name="connsiteX1" fmla="*/ 2405160 w 4712810"/>
              <a:gd name="connsiteY1" fmla="*/ 320 h 2988860"/>
              <a:gd name="connsiteX0" fmla="*/ 0 w 2401767"/>
              <a:gd name="connsiteY0" fmla="*/ 1430619 h 1430619"/>
              <a:gd name="connsiteX1" fmla="*/ 2401767 w 2401767"/>
              <a:gd name="connsiteY1" fmla="*/ 16680 h 1430619"/>
              <a:gd name="connsiteX2" fmla="*/ 0 w 2401767"/>
              <a:gd name="connsiteY2" fmla="*/ 1430619 h 1430619"/>
              <a:gd name="connsiteX0" fmla="*/ 0 w 2401767"/>
              <a:gd name="connsiteY0" fmla="*/ 1430619 h 1430619"/>
              <a:gd name="connsiteX1" fmla="*/ 2401767 w 2401767"/>
              <a:gd name="connsiteY1" fmla="*/ 16680 h 1430619"/>
              <a:gd name="connsiteX0" fmla="*/ 3029 w 2404796"/>
              <a:gd name="connsiteY0" fmla="*/ 1430619 h 1868189"/>
              <a:gd name="connsiteX1" fmla="*/ 2404796 w 2404796"/>
              <a:gd name="connsiteY1" fmla="*/ 16680 h 1868189"/>
              <a:gd name="connsiteX2" fmla="*/ 3029 w 2404796"/>
              <a:gd name="connsiteY2" fmla="*/ 1430619 h 1868189"/>
              <a:gd name="connsiteX0" fmla="*/ 0 w 2404796"/>
              <a:gd name="connsiteY0" fmla="*/ 1868189 h 1868189"/>
              <a:gd name="connsiteX1" fmla="*/ 2404796 w 2404796"/>
              <a:gd name="connsiteY1" fmla="*/ 16680 h 1868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04796" h="1868189" stroke="0" extrusionOk="0">
                <a:moveTo>
                  <a:pt x="3029" y="1430619"/>
                </a:moveTo>
                <a:cubicBezTo>
                  <a:pt x="71222" y="625611"/>
                  <a:pt x="1133909" y="0"/>
                  <a:pt x="2404796" y="16680"/>
                </a:cubicBezTo>
                <a:lnTo>
                  <a:pt x="3029" y="1430619"/>
                </a:lnTo>
                <a:close/>
              </a:path>
              <a:path w="2404796" h="1868189" fill="none">
                <a:moveTo>
                  <a:pt x="0" y="1868189"/>
                </a:moveTo>
                <a:cubicBezTo>
                  <a:pt x="68193" y="1063181"/>
                  <a:pt x="1133909" y="0"/>
                  <a:pt x="2404796" y="16680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06469"/>
              </p:ext>
            </p:extLst>
          </p:nvPr>
        </p:nvGraphicFramePr>
        <p:xfrm>
          <a:off x="550105" y="2196254"/>
          <a:ext cx="3062115" cy="115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6" name="Equation" r:id="rId3" imgW="1473120" imgH="622080" progId="Equation.DSMT4">
                  <p:embed/>
                </p:oleObj>
              </mc:Choice>
              <mc:Fallback>
                <p:oleObj name="Equation" r:id="rId3" imgW="147312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05" y="2196254"/>
                        <a:ext cx="3062115" cy="11558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93575"/>
              </p:ext>
            </p:extLst>
          </p:nvPr>
        </p:nvGraphicFramePr>
        <p:xfrm>
          <a:off x="7114488" y="1608785"/>
          <a:ext cx="13192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7" name="Equation" r:id="rId5" imgW="634680" imgH="215640" progId="Equation.DSMT4">
                  <p:embed/>
                </p:oleObj>
              </mc:Choice>
              <mc:Fallback>
                <p:oleObj name="Equation" r:id="rId5" imgW="6346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488" y="1608785"/>
                        <a:ext cx="1319212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47157"/>
              </p:ext>
            </p:extLst>
          </p:nvPr>
        </p:nvGraphicFramePr>
        <p:xfrm>
          <a:off x="8327078" y="2905393"/>
          <a:ext cx="317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8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078" y="2905393"/>
                        <a:ext cx="317500" cy="376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956303"/>
              </p:ext>
            </p:extLst>
          </p:nvPr>
        </p:nvGraphicFramePr>
        <p:xfrm>
          <a:off x="1694502" y="4617073"/>
          <a:ext cx="50133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9" name="Equation" r:id="rId9" imgW="2412720" imgH="406080" progId="Equation.DSMT4">
                  <p:embed/>
                </p:oleObj>
              </mc:Choice>
              <mc:Fallback>
                <p:oleObj name="Equation" r:id="rId9" imgW="241272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502" y="4617073"/>
                        <a:ext cx="5013325" cy="754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"/>
          <p:cNvPicPr>
            <a:picLocks noChangeAspect="1" noChangeArrowheads="1"/>
          </p:cNvPicPr>
          <p:nvPr/>
        </p:nvPicPr>
        <p:blipFill rotWithShape="1"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01082" y="1217141"/>
            <a:ext cx="3547872" cy="389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>
            <a:endCxn id="9" idx="2"/>
          </p:cNvCxnSpPr>
          <p:nvPr/>
        </p:nvCxnSpPr>
        <p:spPr>
          <a:xfrm flipV="1">
            <a:off x="1987296" y="1607013"/>
            <a:ext cx="187722" cy="5509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2249" y="225789"/>
            <a:ext cx="1273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ntinued)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4453387" y="3571076"/>
            <a:ext cx="3873691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43319"/>
              </p:ext>
            </p:extLst>
          </p:nvPr>
        </p:nvGraphicFramePr>
        <p:xfrm>
          <a:off x="6072757" y="3612552"/>
          <a:ext cx="3952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0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757" y="3612552"/>
                        <a:ext cx="395288" cy="282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69068" y="2049191"/>
            <a:ext cx="3736428" cy="145042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System</a:t>
            </a:r>
            <a:endParaRPr lang="en-US" dirty="0"/>
          </a:p>
        </p:txBody>
      </p:sp>
      <p:cxnSp>
        <p:nvCxnSpPr>
          <p:cNvPr id="6" name="Straight Arrow Connector 5"/>
          <p:cNvCxnSpPr>
            <a:stCxn id="2" idx="3"/>
          </p:cNvCxnSpPr>
          <p:nvPr/>
        </p:nvCxnSpPr>
        <p:spPr>
          <a:xfrm>
            <a:off x="8505496" y="2774405"/>
            <a:ext cx="5044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9" idx="3"/>
            <a:endCxn id="2" idx="1"/>
          </p:cNvCxnSpPr>
          <p:nvPr/>
        </p:nvCxnSpPr>
        <p:spPr>
          <a:xfrm>
            <a:off x="4240928" y="2774405"/>
            <a:ext cx="5281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262356" y="2155477"/>
            <a:ext cx="1978572" cy="12378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Linearizing Control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96229"/>
              </p:ext>
            </p:extLst>
          </p:nvPr>
        </p:nvGraphicFramePr>
        <p:xfrm>
          <a:off x="8650587" y="2425524"/>
          <a:ext cx="2143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7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587" y="2425524"/>
                        <a:ext cx="214313" cy="233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47401"/>
              </p:ext>
            </p:extLst>
          </p:nvPr>
        </p:nvGraphicFramePr>
        <p:xfrm>
          <a:off x="4350544" y="2425525"/>
          <a:ext cx="2143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8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544" y="2425525"/>
                        <a:ext cx="214312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15144" y="1875931"/>
            <a:ext cx="1627791" cy="1796943"/>
            <a:chOff x="0" y="533084"/>
            <a:chExt cx="2349061" cy="1635621"/>
          </a:xfrm>
        </p:grpSpPr>
        <p:sp>
          <p:nvSpPr>
            <p:cNvPr id="15" name="Rectangle 14"/>
            <p:cNvSpPr/>
            <p:nvPr/>
          </p:nvSpPr>
          <p:spPr>
            <a:xfrm>
              <a:off x="0" y="533084"/>
              <a:ext cx="2349061" cy="16356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dirty="0" smtClean="0"/>
                <a:t>Control Law</a:t>
              </a:r>
              <a:endParaRPr lang="en-US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41413"/>
                </p:ext>
              </p:extLst>
            </p:nvPr>
          </p:nvGraphicFramePr>
          <p:xfrm>
            <a:off x="369273" y="1040155"/>
            <a:ext cx="1610515" cy="920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29" name="Equation" r:id="rId8" imgW="901440" imgH="888840" progId="Equation.DSMT4">
                    <p:embed/>
                  </p:oleObj>
                </mc:Choice>
                <mc:Fallback>
                  <p:oleObj name="Equation" r:id="rId8" imgW="90144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273" y="1040155"/>
                          <a:ext cx="1610515" cy="9200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08922"/>
              </p:ext>
            </p:extLst>
          </p:nvPr>
        </p:nvGraphicFramePr>
        <p:xfrm>
          <a:off x="1811925" y="2433015"/>
          <a:ext cx="19367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30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925" y="2433015"/>
                        <a:ext cx="193675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>
            <a:stCxn id="15" idx="3"/>
            <a:endCxn id="9" idx="1"/>
          </p:cNvCxnSpPr>
          <p:nvPr/>
        </p:nvCxnSpPr>
        <p:spPr>
          <a:xfrm>
            <a:off x="1742935" y="2774403"/>
            <a:ext cx="519421" cy="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endCxn id="9" idx="2"/>
          </p:cNvCxnSpPr>
          <p:nvPr/>
        </p:nvCxnSpPr>
        <p:spPr>
          <a:xfrm rot="10800000" flipV="1">
            <a:off x="3251642" y="2774404"/>
            <a:ext cx="5506102" cy="618928"/>
          </a:xfrm>
          <a:prstGeom prst="bentConnector4">
            <a:avLst>
              <a:gd name="adj1" fmla="val -215"/>
              <a:gd name="adj2" fmla="val 24137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endCxn id="15" idx="2"/>
          </p:cNvCxnSpPr>
          <p:nvPr/>
        </p:nvCxnSpPr>
        <p:spPr>
          <a:xfrm rot="10800000" flipV="1">
            <a:off x="929041" y="3026488"/>
            <a:ext cx="7828709" cy="646386"/>
          </a:xfrm>
          <a:prstGeom prst="bentConnector4">
            <a:avLst>
              <a:gd name="adj1" fmla="val -106"/>
              <a:gd name="adj2" fmla="val 28902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16291" y="395665"/>
            <a:ext cx="3572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9: Implementing the Result</a:t>
            </a:r>
            <a:endParaRPr lang="en-US" dirty="0"/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 rotWithShape="1">
          <a:blip r:embed="rId12" cstate="print"/>
          <a:srcRect l="20952" t="8826" r="45396" b="84172"/>
          <a:stretch/>
        </p:blipFill>
        <p:spPr bwMode="auto">
          <a:xfrm>
            <a:off x="5348874" y="2480484"/>
            <a:ext cx="2576813" cy="745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"/>
          <p:cNvPicPr>
            <a:picLocks noChangeAspect="1" noChangeArrowheads="1"/>
          </p:cNvPicPr>
          <p:nvPr/>
        </p:nvPicPr>
        <p:blipFill rotWithShape="1">
          <a:blip r:embed="rId13" cstate="print"/>
          <a:srcRect l="35126" t="27046" r="38665" b="70026"/>
          <a:stretch/>
        </p:blipFill>
        <p:spPr bwMode="auto">
          <a:xfrm>
            <a:off x="2402146" y="2514672"/>
            <a:ext cx="1730524" cy="264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2402146" y="4449676"/>
            <a:ext cx="1873495" cy="16367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41768"/>
              </p:ext>
            </p:extLst>
          </p:nvPr>
        </p:nvGraphicFramePr>
        <p:xfrm>
          <a:off x="2555155" y="4745689"/>
          <a:ext cx="942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31" name="Equation" r:id="rId14" imgW="558720" imgH="203040" progId="Equation.DSMT4">
                  <p:embed/>
                </p:oleObj>
              </mc:Choice>
              <mc:Fallback>
                <p:oleObj name="Equation" r:id="rId14" imgW="5587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155" y="4745689"/>
                        <a:ext cx="942975" cy="338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852926"/>
              </p:ext>
            </p:extLst>
          </p:nvPr>
        </p:nvGraphicFramePr>
        <p:xfrm>
          <a:off x="1767054" y="4978257"/>
          <a:ext cx="215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32"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054" y="4978257"/>
                        <a:ext cx="215900" cy="211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554212"/>
              </p:ext>
            </p:extLst>
          </p:nvPr>
        </p:nvGraphicFramePr>
        <p:xfrm>
          <a:off x="2422796" y="2864947"/>
          <a:ext cx="1657689" cy="45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33" name="Equation" r:id="rId18" imgW="927000" imgH="253800" progId="Equation.DSMT4">
                  <p:embed/>
                </p:oleObj>
              </mc:Choice>
              <mc:Fallback>
                <p:oleObj name="Equation" r:id="rId18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22796" y="2864947"/>
                        <a:ext cx="1657689" cy="452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0"/>
          <a:srcRect t="19657" b="11252"/>
          <a:stretch/>
        </p:blipFill>
        <p:spPr>
          <a:xfrm>
            <a:off x="2555155" y="5265945"/>
            <a:ext cx="1609725" cy="638353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 flipH="1">
            <a:off x="2059458" y="1604267"/>
            <a:ext cx="0" cy="4655131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Arrow 25"/>
          <p:cNvSpPr/>
          <p:nvPr/>
        </p:nvSpPr>
        <p:spPr>
          <a:xfrm>
            <a:off x="1576362" y="1501164"/>
            <a:ext cx="483096" cy="407239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16291" y="942937"/>
            <a:ext cx="157776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ooks like a linear syste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95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3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b="70848"/>
          <a:stretch/>
        </p:blipFill>
        <p:spPr bwMode="auto">
          <a:xfrm>
            <a:off x="774510" y="1292983"/>
            <a:ext cx="7363209" cy="3004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41696" y="464024"/>
            <a:ext cx="704224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ways good to try this approach but may not be able to find a suitable transformation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-391238" y="3278066"/>
            <a:ext cx="177534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ditions on the determinan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1696" y="4297243"/>
            <a:ext cx="7892766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“lives” behi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s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ust possess certain properties so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as “enough access” to the syste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6435" y="4956281"/>
            <a:ext cx="7934324" cy="175432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Question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i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g(x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? Review Lie Bracke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is a span? </a:t>
            </a:r>
            <a:r>
              <a:rPr lang="en-US" dirty="0"/>
              <a:t>set of vectors </a:t>
            </a:r>
            <a:r>
              <a:rPr lang="en-US" dirty="0" smtClean="0"/>
              <a:t>that is </a:t>
            </a:r>
            <a:r>
              <a:rPr lang="en-US" dirty="0"/>
              <a:t>the set of all linear combinations of the elements of that set</a:t>
            </a:r>
            <a:r>
              <a:rPr lang="en-US" dirty="0" smtClean="0"/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at is a distribution? Review Distributions sec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t is a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nvolutiv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istribution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101228" y="6364230"/>
            <a:ext cx="4680640" cy="293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>
            <a:stCxn id="10" idx="3"/>
          </p:cNvCxnSpPr>
          <p:nvPr/>
        </p:nvCxnSpPr>
        <p:spPr>
          <a:xfrm flipH="1">
            <a:off x="8137719" y="5833444"/>
            <a:ext cx="293040" cy="6126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983939" y="5642828"/>
            <a:ext cx="1160061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Lie Brackets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6808206" y="6139755"/>
            <a:ext cx="655902" cy="306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22914" y="5835942"/>
            <a:ext cx="682388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Matrix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t="31052" b="50702"/>
          <a:stretch/>
        </p:blipFill>
        <p:spPr bwMode="auto">
          <a:xfrm>
            <a:off x="1058290" y="1103585"/>
            <a:ext cx="7363209" cy="1880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592728" y="24242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38043" y="3490349"/>
            <a:ext cx="1499126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=2 (size of x)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t="13109" b="70848"/>
          <a:stretch/>
        </p:blipFill>
        <p:spPr bwMode="auto">
          <a:xfrm>
            <a:off x="206952" y="4304557"/>
            <a:ext cx="8098280" cy="1818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flipH="1">
            <a:off x="3457903" y="3644238"/>
            <a:ext cx="2680140" cy="14848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4" idx="1"/>
          </p:cNvCxnSpPr>
          <p:nvPr/>
        </p:nvCxnSpPr>
        <p:spPr>
          <a:xfrm flipH="1">
            <a:off x="2867396" y="3644238"/>
            <a:ext cx="3270647" cy="14848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1"/>
          </p:cNvCxnSpPr>
          <p:nvPr/>
        </p:nvCxnSpPr>
        <p:spPr>
          <a:xfrm flipH="1">
            <a:off x="3599793" y="3644238"/>
            <a:ext cx="2538250" cy="2145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025462" y="5213702"/>
            <a:ext cx="13243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27282" y="5874021"/>
            <a:ext cx="1522484" cy="1177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017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3" name="Picture 1"/>
          <p:cNvPicPr>
            <a:picLocks noChangeAspect="1" noChangeArrowheads="1"/>
          </p:cNvPicPr>
          <p:nvPr/>
        </p:nvPicPr>
        <p:blipFill>
          <a:blip r:embed="rId3" cstate="print"/>
          <a:srcRect t="48278" b="14883"/>
          <a:stretch>
            <a:fillRect/>
          </a:stretch>
        </p:blipFill>
        <p:spPr bwMode="auto">
          <a:xfrm>
            <a:off x="747215" y="579795"/>
            <a:ext cx="7755556" cy="3998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 rotWithShape="1">
          <a:blip r:embed="rId4" cstate="print"/>
          <a:srcRect t="84763" b="10717"/>
          <a:stretch/>
        </p:blipFill>
        <p:spPr bwMode="auto">
          <a:xfrm>
            <a:off x="415877" y="4653555"/>
            <a:ext cx="8418231" cy="512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reeform 3"/>
          <p:cNvSpPr/>
          <p:nvPr/>
        </p:nvSpPr>
        <p:spPr>
          <a:xfrm>
            <a:off x="3182112" y="3946425"/>
            <a:ext cx="816864" cy="719328"/>
          </a:xfrm>
          <a:custGeom>
            <a:avLst/>
            <a:gdLst>
              <a:gd name="connsiteX0" fmla="*/ 816864 w 816864"/>
              <a:gd name="connsiteY0" fmla="*/ 719328 h 719328"/>
              <a:gd name="connsiteX1" fmla="*/ 0 w 816864"/>
              <a:gd name="connsiteY1" fmla="*/ 0 h 719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6864" h="719328">
                <a:moveTo>
                  <a:pt x="816864" y="719328"/>
                </a:moveTo>
                <a:lnTo>
                  <a:pt x="0" y="0"/>
                </a:ln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34734"/>
              </p:ext>
            </p:extLst>
          </p:nvPr>
        </p:nvGraphicFramePr>
        <p:xfrm>
          <a:off x="2343150" y="5165725"/>
          <a:ext cx="2003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8" name="Equation" r:id="rId5" imgW="1422360" imgH="457200" progId="Equation.DSMT4">
                  <p:embed/>
                </p:oleObj>
              </mc:Choice>
              <mc:Fallback>
                <p:oleObj name="Equation" r:id="rId5" imgW="142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3150" y="5165725"/>
                        <a:ext cx="200342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5877" y="4578588"/>
            <a:ext cx="8086894" cy="1379517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95763" y="2906819"/>
              <a:ext cx="161925" cy="323850"/>
            </p14:xfrm>
          </p:contentPart>
        </mc:Choice>
        <mc:Fallback xmlns="">
          <p:pic>
            <p:nvPicPr>
              <p:cNvPr id="7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84248" y="2898183"/>
                <a:ext cx="186754" cy="34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24375" y="2595669"/>
              <a:ext cx="223838" cy="195262"/>
            </p14:xfrm>
          </p:contentPart>
        </mc:Choice>
        <mc:Fallback xmlns="">
          <p:pic>
            <p:nvPicPr>
              <p:cNvPr id="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509620" y="2579847"/>
                <a:ext cx="254427" cy="226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02200" y="2584556"/>
              <a:ext cx="211138" cy="119063"/>
            </p14:xfrm>
          </p:contentPart>
        </mc:Choice>
        <mc:Fallback xmlns="">
          <p:pic>
            <p:nvPicPr>
              <p:cNvPr id="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91751" y="2571247"/>
                <a:ext cx="237440" cy="1446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57813" y="2605194"/>
              <a:ext cx="628650" cy="112712"/>
            </p14:xfrm>
          </p:contentPart>
        </mc:Choice>
        <mc:Fallback xmlns="">
          <p:pic>
            <p:nvPicPr>
              <p:cNvPr id="10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42331" y="2588989"/>
                <a:ext cx="650973" cy="1454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5700" y="2679806"/>
              <a:ext cx="1403350" cy="127000"/>
            </p14:xfrm>
          </p:contentPart>
        </mc:Choice>
        <mc:Fallback xmlns="">
          <p:pic>
            <p:nvPicPr>
              <p:cNvPr id="11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219859" y="2664336"/>
                <a:ext cx="1428551" cy="1554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88275" y="2773469"/>
              <a:ext cx="407988" cy="130175"/>
            </p14:xfrm>
          </p:contentPart>
        </mc:Choice>
        <mc:Fallback xmlns="">
          <p:pic>
            <p:nvPicPr>
              <p:cNvPr id="12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779993" y="2757287"/>
                <a:ext cx="432835" cy="16253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9" name="Picture 5"/>
          <p:cNvPicPr>
            <a:picLocks noChangeAspect="1" noChangeArrowheads="1"/>
          </p:cNvPicPr>
          <p:nvPr/>
        </p:nvPicPr>
        <p:blipFill rotWithShape="1">
          <a:blip r:embed="rId4" cstate="print"/>
          <a:srcRect b="78922"/>
          <a:stretch/>
        </p:blipFill>
        <p:spPr bwMode="auto">
          <a:xfrm>
            <a:off x="1217637" y="573205"/>
            <a:ext cx="6201006" cy="191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54044"/>
              </p:ext>
            </p:extLst>
          </p:nvPr>
        </p:nvGraphicFramePr>
        <p:xfrm>
          <a:off x="1735277" y="4988650"/>
          <a:ext cx="51657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8" name="Equation" r:id="rId5" imgW="3060360" imgH="583920" progId="Equation.DSMT4">
                  <p:embed/>
                </p:oleObj>
              </mc:Choice>
              <mc:Fallback>
                <p:oleObj name="Equation" r:id="rId5" imgW="3060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5277" y="4988650"/>
                        <a:ext cx="5165725" cy="985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409454" y="2556184"/>
            <a:ext cx="3736428" cy="145042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System</a:t>
            </a:r>
            <a:endParaRPr lang="en-US" dirty="0"/>
          </a:p>
        </p:txBody>
      </p:sp>
      <p:cxnSp>
        <p:nvCxnSpPr>
          <p:cNvPr id="5" name="Straight Arrow Connector 4"/>
          <p:cNvCxnSpPr>
            <a:stCxn id="4" idx="3"/>
          </p:cNvCxnSpPr>
          <p:nvPr/>
        </p:nvCxnSpPr>
        <p:spPr>
          <a:xfrm>
            <a:off x="6145882" y="3281398"/>
            <a:ext cx="5044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endCxn id="4" idx="1"/>
          </p:cNvCxnSpPr>
          <p:nvPr/>
        </p:nvCxnSpPr>
        <p:spPr>
          <a:xfrm>
            <a:off x="1881314" y="3281398"/>
            <a:ext cx="5281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672956"/>
              </p:ext>
            </p:extLst>
          </p:nvPr>
        </p:nvGraphicFramePr>
        <p:xfrm>
          <a:off x="6280233" y="2911176"/>
          <a:ext cx="2365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09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233" y="2911176"/>
                        <a:ext cx="236538" cy="276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72183"/>
              </p:ext>
            </p:extLst>
          </p:nvPr>
        </p:nvGraphicFramePr>
        <p:xfrm>
          <a:off x="1990930" y="2932518"/>
          <a:ext cx="2143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10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930" y="2932518"/>
                        <a:ext cx="214312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232386" y="2964597"/>
            <a:ext cx="2372418" cy="865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97349" y="2255788"/>
            <a:ext cx="1416147" cy="145042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System</a:t>
            </a:r>
            <a:endParaRPr lang="en-US" dirty="0"/>
          </a:p>
        </p:txBody>
      </p:sp>
      <p:cxnSp>
        <p:nvCxnSpPr>
          <p:cNvPr id="6" name="Straight Arrow Connector 5"/>
          <p:cNvCxnSpPr>
            <a:stCxn id="2" idx="3"/>
          </p:cNvCxnSpPr>
          <p:nvPr/>
        </p:nvCxnSpPr>
        <p:spPr>
          <a:xfrm>
            <a:off x="6213496" y="2981002"/>
            <a:ext cx="282477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9" idx="3"/>
            <a:endCxn id="2" idx="1"/>
          </p:cNvCxnSpPr>
          <p:nvPr/>
        </p:nvCxnSpPr>
        <p:spPr>
          <a:xfrm>
            <a:off x="4269209" y="2981002"/>
            <a:ext cx="5281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290637" y="2362074"/>
            <a:ext cx="1978572" cy="12378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Linearizing Control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927596"/>
              </p:ext>
            </p:extLst>
          </p:nvPr>
        </p:nvGraphicFramePr>
        <p:xfrm>
          <a:off x="8678868" y="2632121"/>
          <a:ext cx="2143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3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868" y="2632121"/>
                        <a:ext cx="214313" cy="233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756893"/>
              </p:ext>
            </p:extLst>
          </p:nvPr>
        </p:nvGraphicFramePr>
        <p:xfrm>
          <a:off x="4378825" y="2632122"/>
          <a:ext cx="2143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4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825" y="2632122"/>
                        <a:ext cx="214312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43426" y="2339724"/>
            <a:ext cx="1627791" cy="1190223"/>
            <a:chOff x="0" y="332170"/>
            <a:chExt cx="2349061" cy="1450428"/>
          </a:xfrm>
        </p:grpSpPr>
        <p:sp>
          <p:nvSpPr>
            <p:cNvPr id="15" name="Rectangle 14"/>
            <p:cNvSpPr/>
            <p:nvPr/>
          </p:nvSpPr>
          <p:spPr>
            <a:xfrm>
              <a:off x="0" y="332170"/>
              <a:ext cx="2349061" cy="1450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dirty="0" smtClean="0"/>
                <a:t>Control Law</a:t>
              </a:r>
              <a:endParaRPr lang="en-US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585128" y="1035991"/>
            <a:ext cx="1178803" cy="552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35" name="Equation" r:id="rId7" imgW="660240" imgH="406080" progId="Equation.DSMT4">
                    <p:embed/>
                  </p:oleObj>
                </mc:Choice>
                <mc:Fallback>
                  <p:oleObj name="Equation" r:id="rId7" imgW="6602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128" y="1035991"/>
                          <a:ext cx="1178803" cy="5526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96463"/>
              </p:ext>
            </p:extLst>
          </p:nvPr>
        </p:nvGraphicFramePr>
        <p:xfrm>
          <a:off x="1822333" y="2621962"/>
          <a:ext cx="225196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6"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333" y="2621962"/>
                        <a:ext cx="225196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>
            <a:stCxn id="15" idx="3"/>
          </p:cNvCxnSpPr>
          <p:nvPr/>
        </p:nvCxnSpPr>
        <p:spPr>
          <a:xfrm flipV="1">
            <a:off x="1771217" y="2934835"/>
            <a:ext cx="51942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endCxn id="9" idx="2"/>
          </p:cNvCxnSpPr>
          <p:nvPr/>
        </p:nvCxnSpPr>
        <p:spPr>
          <a:xfrm rot="10800000" flipV="1">
            <a:off x="3279923" y="2981001"/>
            <a:ext cx="5506102" cy="618928"/>
          </a:xfrm>
          <a:prstGeom prst="bentConnector4">
            <a:avLst>
              <a:gd name="adj1" fmla="val -215"/>
              <a:gd name="adj2" fmla="val 24137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endCxn id="15" idx="2"/>
          </p:cNvCxnSpPr>
          <p:nvPr/>
        </p:nvCxnSpPr>
        <p:spPr>
          <a:xfrm rot="10800000" flipV="1">
            <a:off x="957323" y="3059831"/>
            <a:ext cx="7828703" cy="470116"/>
          </a:xfrm>
          <a:prstGeom prst="bentConnector4">
            <a:avLst>
              <a:gd name="adj1" fmla="val -106"/>
              <a:gd name="adj2" fmla="val 42697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127764" y="1535520"/>
            <a:ext cx="0" cy="4034359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1481796" y="1535520"/>
            <a:ext cx="483096" cy="407239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44572" y="874190"/>
            <a:ext cx="157776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ooks like a linear syste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05499"/>
              </p:ext>
            </p:extLst>
          </p:nvPr>
        </p:nvGraphicFramePr>
        <p:xfrm>
          <a:off x="1807869" y="4762794"/>
          <a:ext cx="234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7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869" y="4762794"/>
                        <a:ext cx="234950" cy="276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859118" y="2254983"/>
            <a:ext cx="1416147" cy="145042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System</a:t>
            </a:r>
            <a:endParaRPr lang="en-US" dirty="0"/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 rotWithShape="1"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" b="46501"/>
          <a:stretch/>
        </p:blipFill>
        <p:spPr bwMode="auto">
          <a:xfrm>
            <a:off x="4914831" y="2898605"/>
            <a:ext cx="1246223" cy="243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5"/>
          <p:cNvPicPr>
            <a:picLocks noChangeAspect="1" noChangeArrowheads="1"/>
          </p:cNvPicPr>
          <p:nvPr/>
        </p:nvPicPr>
        <p:blipFill rotWithShape="1"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888" r="40128" b="-2753"/>
          <a:stretch/>
        </p:blipFill>
        <p:spPr bwMode="auto">
          <a:xfrm>
            <a:off x="7047723" y="2885076"/>
            <a:ext cx="1045589" cy="330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341753" y="2780961"/>
            <a:ext cx="1891456" cy="557737"/>
          </a:xfrm>
          <a:prstGeom prst="rect">
            <a:avLst/>
          </a:prstGeom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 rotWithShape="1"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152"/>
          <a:stretch/>
        </p:blipFill>
        <p:spPr bwMode="auto">
          <a:xfrm>
            <a:off x="244572" y="289865"/>
            <a:ext cx="6201006" cy="444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2636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t="22283" b="26980"/>
          <a:stretch/>
        </p:blipFill>
        <p:spPr bwMode="auto">
          <a:xfrm>
            <a:off x="849147" y="341193"/>
            <a:ext cx="7728259" cy="573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1160060" y="2088108"/>
            <a:ext cx="3261815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728156" y="2950204"/>
            <a:ext cx="2481575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2120"/>
              </p:ext>
            </p:extLst>
          </p:nvPr>
        </p:nvGraphicFramePr>
        <p:xfrm>
          <a:off x="6816133" y="3207223"/>
          <a:ext cx="21224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1" name="Equation" r:id="rId4" imgW="1257120" imgH="431640" progId="Equation.DSMT4">
                  <p:embed/>
                </p:oleObj>
              </mc:Choice>
              <mc:Fallback>
                <p:oleObj name="Equation" r:id="rId4" imgW="12571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133" y="3207223"/>
                        <a:ext cx="2122487" cy="728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6414449" y="3398293"/>
            <a:ext cx="354841" cy="30025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62321"/>
              </p:ext>
            </p:extLst>
          </p:nvPr>
        </p:nvGraphicFramePr>
        <p:xfrm>
          <a:off x="6630988" y="4502150"/>
          <a:ext cx="24003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2" name="Equation" r:id="rId6" imgW="1422360" imgH="177480" progId="Equation.DSMT4">
                  <p:embed/>
                </p:oleObj>
              </mc:Choice>
              <mc:Fallback>
                <p:oleObj name="Equation" r:id="rId6" imgW="14223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4502150"/>
                        <a:ext cx="2400300" cy="300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5324904" y="4167117"/>
            <a:ext cx="1266965" cy="45947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83346"/>
              </p:ext>
            </p:extLst>
          </p:nvPr>
        </p:nvGraphicFramePr>
        <p:xfrm>
          <a:off x="5324904" y="5927678"/>
          <a:ext cx="33210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3" name="Equation" r:id="rId8" imgW="1968480" imgH="431640" progId="Equation.DSMT4">
                  <p:embed/>
                </p:oleObj>
              </mc:Choice>
              <mc:Fallback>
                <p:oleObj name="Equation" r:id="rId8" imgW="19684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904" y="5927678"/>
                        <a:ext cx="3321050" cy="728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29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3" cstate="print"/>
          <a:srcRect b="57496"/>
          <a:stretch>
            <a:fillRect/>
          </a:stretch>
        </p:blipFill>
        <p:spPr bwMode="auto">
          <a:xfrm>
            <a:off x="500632" y="968990"/>
            <a:ext cx="7422045" cy="4599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81602"/>
              </p:ext>
            </p:extLst>
          </p:nvPr>
        </p:nvGraphicFramePr>
        <p:xfrm>
          <a:off x="5340397" y="2968600"/>
          <a:ext cx="16494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0" name="Equation" r:id="rId4" imgW="977760" imgH="177480" progId="Equation.DSMT4">
                  <p:embed/>
                </p:oleObj>
              </mc:Choice>
              <mc:Fallback>
                <p:oleObj name="Equation" r:id="rId4" imgW="9777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97" y="2968600"/>
                        <a:ext cx="1649413" cy="300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t="58741" b="23718"/>
          <a:stretch/>
        </p:blipFill>
        <p:spPr bwMode="auto">
          <a:xfrm>
            <a:off x="111454" y="3313834"/>
            <a:ext cx="8588377" cy="2049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t="37735" b="44999"/>
          <a:stretch/>
        </p:blipFill>
        <p:spPr bwMode="auto">
          <a:xfrm>
            <a:off x="-2" y="1296540"/>
            <a:ext cx="8588377" cy="2017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/>
          <a:srcRect b="85594"/>
          <a:stretch>
            <a:fillRect/>
          </a:stretch>
        </p:blipFill>
        <p:spPr bwMode="auto">
          <a:xfrm>
            <a:off x="0" y="136480"/>
            <a:ext cx="6615372" cy="1296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13175"/>
              </p:ext>
            </p:extLst>
          </p:nvPr>
        </p:nvGraphicFramePr>
        <p:xfrm>
          <a:off x="5046083" y="4940781"/>
          <a:ext cx="2286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9" name="Equation" r:id="rId4" imgW="1206360" imgH="266400" progId="Equation.DSMT4">
                  <p:embed/>
                </p:oleObj>
              </mc:Choice>
              <mc:Fallback>
                <p:oleObj name="Equation" r:id="rId4" imgW="120636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083" y="4940781"/>
                        <a:ext cx="2286000" cy="4540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18906"/>
              </p:ext>
            </p:extLst>
          </p:nvPr>
        </p:nvGraphicFramePr>
        <p:xfrm>
          <a:off x="468479" y="531835"/>
          <a:ext cx="1019127" cy="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0" name="Equation" r:id="rId6" imgW="685800" imgH="190440" progId="Equation.DSMT4">
                  <p:embed/>
                </p:oleObj>
              </mc:Choice>
              <mc:Fallback>
                <p:oleObj name="Equation" r:id="rId6" imgW="6858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9" y="531835"/>
                        <a:ext cx="1019127" cy="252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45706"/>
              </p:ext>
            </p:extLst>
          </p:nvPr>
        </p:nvGraphicFramePr>
        <p:xfrm>
          <a:off x="768515" y="2989983"/>
          <a:ext cx="20939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1" name="Equation" r:id="rId8" imgW="1104840" imgH="190440" progId="Equation.DSMT4">
                  <p:embed/>
                </p:oleObj>
              </mc:Choice>
              <mc:Fallback>
                <p:oleObj name="Equation" r:id="rId8" imgW="1104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15" y="2989983"/>
                        <a:ext cx="2093913" cy="323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862428" y="2852382"/>
            <a:ext cx="904354" cy="3769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84043"/>
              </p:ext>
            </p:extLst>
          </p:nvPr>
        </p:nvGraphicFramePr>
        <p:xfrm>
          <a:off x="474663" y="5521325"/>
          <a:ext cx="76374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2" name="Equation" r:id="rId10" imgW="4635360" imgH="838080" progId="Equation.DSMT4">
                  <p:embed/>
                </p:oleObj>
              </mc:Choice>
              <mc:Fallback>
                <p:oleObj name="Equation" r:id="rId10" imgW="46353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521325"/>
                        <a:ext cx="7637462" cy="1238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2" cstate="print"/>
          <a:srcRect t="41735" b="9222"/>
          <a:stretch>
            <a:fillRect/>
          </a:stretch>
        </p:blipFill>
        <p:spPr bwMode="auto">
          <a:xfrm>
            <a:off x="705348" y="409433"/>
            <a:ext cx="7157757" cy="5117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reeform 1"/>
          <p:cNvSpPr/>
          <p:nvPr/>
        </p:nvSpPr>
        <p:spPr>
          <a:xfrm>
            <a:off x="5145206" y="2129051"/>
            <a:ext cx="1353464" cy="2142698"/>
          </a:xfrm>
          <a:custGeom>
            <a:avLst/>
            <a:gdLst>
              <a:gd name="connsiteX0" fmla="*/ 791570 w 1353464"/>
              <a:gd name="connsiteY0" fmla="*/ 0 h 2142698"/>
              <a:gd name="connsiteX1" fmla="*/ 1323833 w 1353464"/>
              <a:gd name="connsiteY1" fmla="*/ 1241946 h 2142698"/>
              <a:gd name="connsiteX2" fmla="*/ 0 w 1353464"/>
              <a:gd name="connsiteY2" fmla="*/ 2142698 h 2142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3464" h="2142698">
                <a:moveTo>
                  <a:pt x="791570" y="0"/>
                </a:moveTo>
                <a:cubicBezTo>
                  <a:pt x="1123665" y="442415"/>
                  <a:pt x="1455761" y="884830"/>
                  <a:pt x="1323833" y="1241946"/>
                </a:cubicBezTo>
                <a:cubicBezTo>
                  <a:pt x="1191905" y="1599062"/>
                  <a:pt x="232012" y="1988023"/>
                  <a:pt x="0" y="2142698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/>
          <p:cNvSpPr/>
          <p:nvPr/>
        </p:nvSpPr>
        <p:spPr>
          <a:xfrm>
            <a:off x="6469039" y="3193576"/>
            <a:ext cx="1371813" cy="1924334"/>
          </a:xfrm>
          <a:custGeom>
            <a:avLst/>
            <a:gdLst>
              <a:gd name="connsiteX0" fmla="*/ 1037230 w 1371813"/>
              <a:gd name="connsiteY0" fmla="*/ 1924334 h 1924334"/>
              <a:gd name="connsiteX1" fmla="*/ 1310185 w 1371813"/>
              <a:gd name="connsiteY1" fmla="*/ 341194 h 1924334"/>
              <a:gd name="connsiteX2" fmla="*/ 0 w 1371813"/>
              <a:gd name="connsiteY2" fmla="*/ 0 h 1924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1813" h="1924334">
                <a:moveTo>
                  <a:pt x="1037230" y="1924334"/>
                </a:moveTo>
                <a:cubicBezTo>
                  <a:pt x="1260143" y="1293125"/>
                  <a:pt x="1483057" y="661916"/>
                  <a:pt x="1310185" y="341194"/>
                </a:cubicBezTo>
                <a:cubicBezTo>
                  <a:pt x="1137313" y="20472"/>
                  <a:pt x="568656" y="10236"/>
                  <a:pt x="0" y="0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573206" y="4783540"/>
            <a:ext cx="7014949" cy="66874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2" name="Picture 6"/>
          <p:cNvPicPr>
            <a:picLocks noChangeAspect="1" noChangeArrowheads="1"/>
          </p:cNvPicPr>
          <p:nvPr/>
        </p:nvPicPr>
        <p:blipFill rotWithShape="1">
          <a:blip r:embed="rId2" cstate="print"/>
          <a:srcRect b="71494"/>
          <a:stretch/>
        </p:blipFill>
        <p:spPr bwMode="auto">
          <a:xfrm>
            <a:off x="748492" y="1098644"/>
            <a:ext cx="7638267" cy="3036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2" name="Picture 6"/>
          <p:cNvPicPr>
            <a:picLocks noChangeAspect="1" noChangeArrowheads="1"/>
          </p:cNvPicPr>
          <p:nvPr/>
        </p:nvPicPr>
        <p:blipFill rotWithShape="1">
          <a:blip r:embed="rId3" cstate="print"/>
          <a:srcRect t="29037" b="13597"/>
          <a:stretch/>
        </p:blipFill>
        <p:spPr bwMode="auto">
          <a:xfrm>
            <a:off x="120697" y="436727"/>
            <a:ext cx="7437591" cy="5950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ounded Rectangle 2"/>
          <p:cNvSpPr/>
          <p:nvPr/>
        </p:nvSpPr>
        <p:spPr>
          <a:xfrm>
            <a:off x="1091821" y="5848065"/>
            <a:ext cx="4967785" cy="429905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17023"/>
              </p:ext>
            </p:extLst>
          </p:nvPr>
        </p:nvGraphicFramePr>
        <p:xfrm>
          <a:off x="5388473" y="3826823"/>
          <a:ext cx="33004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0" name="Equation" r:id="rId4" imgW="1955520" imgH="203040" progId="Equation.DSMT4">
                  <p:embed/>
                </p:oleObj>
              </mc:Choice>
              <mc:Fallback>
                <p:oleObj name="Equation" r:id="rId4" imgW="195552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473" y="3826823"/>
                        <a:ext cx="3300412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7029"/>
              </p:ext>
            </p:extLst>
          </p:nvPr>
        </p:nvGraphicFramePr>
        <p:xfrm>
          <a:off x="5403898" y="4157284"/>
          <a:ext cx="33004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1" name="Equation" r:id="rId6" imgW="1955520" imgH="203040" progId="Equation.DSMT4">
                  <p:embed/>
                </p:oleObj>
              </mc:Choice>
              <mc:Fallback>
                <p:oleObj name="Equation" r:id="rId6" imgW="19555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98" y="4157284"/>
                        <a:ext cx="3300413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13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1" name="Picture 1"/>
          <p:cNvPicPr>
            <a:picLocks noChangeAspect="1" noChangeArrowheads="1"/>
          </p:cNvPicPr>
          <p:nvPr/>
        </p:nvPicPr>
        <p:blipFill>
          <a:blip r:embed="rId3" cstate="print"/>
          <a:srcRect b="42267"/>
          <a:stretch>
            <a:fillRect/>
          </a:stretch>
        </p:blipFill>
        <p:spPr bwMode="auto">
          <a:xfrm>
            <a:off x="1252822" y="432605"/>
            <a:ext cx="6729137" cy="5313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2364"/>
              </p:ext>
            </p:extLst>
          </p:nvPr>
        </p:nvGraphicFramePr>
        <p:xfrm>
          <a:off x="6772508" y="4631281"/>
          <a:ext cx="20367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9" name="Equation" r:id="rId4" imgW="1206360" imgH="660240" progId="Equation.DSMT4">
                  <p:embed/>
                </p:oleObj>
              </mc:Choice>
              <mc:Fallback>
                <p:oleObj name="Equation" r:id="rId4" imgW="120636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508" y="4631281"/>
                        <a:ext cx="2036763" cy="1114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1" name="Picture 1"/>
          <p:cNvPicPr>
            <a:picLocks noChangeAspect="1" noChangeArrowheads="1"/>
          </p:cNvPicPr>
          <p:nvPr/>
        </p:nvPicPr>
        <p:blipFill>
          <a:blip r:embed="rId3" cstate="print"/>
          <a:srcRect t="57733" b="3752"/>
          <a:stretch>
            <a:fillRect/>
          </a:stretch>
        </p:blipFill>
        <p:spPr bwMode="auto">
          <a:xfrm>
            <a:off x="745854" y="89164"/>
            <a:ext cx="7487982" cy="3944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28111"/>
              </p:ext>
            </p:extLst>
          </p:nvPr>
        </p:nvGraphicFramePr>
        <p:xfrm>
          <a:off x="7182993" y="3194932"/>
          <a:ext cx="1371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0" name="Equation" r:id="rId4" imgW="812520" imgH="406080" progId="Equation.DSMT4">
                  <p:embed/>
                </p:oleObj>
              </mc:Choice>
              <mc:Fallback>
                <p:oleObj name="Equation" r:id="rId4" imgW="8125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993" y="3194932"/>
                        <a:ext cx="13716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"/>
          <p:cNvPicPr>
            <a:picLocks noChangeAspect="1" noChangeArrowheads="1"/>
          </p:cNvPicPr>
          <p:nvPr/>
        </p:nvPicPr>
        <p:blipFill rotWithShape="1">
          <a:blip r:embed="rId6" cstate="print"/>
          <a:srcRect b="91148"/>
          <a:stretch/>
        </p:blipFill>
        <p:spPr bwMode="auto">
          <a:xfrm>
            <a:off x="633572" y="4315057"/>
            <a:ext cx="7600264" cy="947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3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t="8435" b="56663"/>
          <a:stretch/>
        </p:blipFill>
        <p:spPr bwMode="auto">
          <a:xfrm>
            <a:off x="534347" y="280416"/>
            <a:ext cx="7600264" cy="3737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04499" y="4720782"/>
            <a:ext cx="2112580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yst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>
            <a:endCxn id="3" idx="1"/>
          </p:cNvCxnSpPr>
          <p:nvPr/>
        </p:nvCxnSpPr>
        <p:spPr>
          <a:xfrm>
            <a:off x="2639674" y="5013169"/>
            <a:ext cx="564825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317079" y="4997815"/>
            <a:ext cx="564825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204499" y="5305557"/>
            <a:ext cx="211258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82474" y="4813149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992474" y="4832365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3204499" y="4720782"/>
            <a:ext cx="2112580" cy="9848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12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3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t="43922" b="27122"/>
          <a:stretch/>
        </p:blipFill>
        <p:spPr bwMode="auto">
          <a:xfrm>
            <a:off x="412063" y="523347"/>
            <a:ext cx="7725751" cy="315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t="72886" b="21721"/>
          <a:stretch/>
        </p:blipFill>
        <p:spPr bwMode="auto">
          <a:xfrm>
            <a:off x="887550" y="4571996"/>
            <a:ext cx="7725751" cy="58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2804160" y="5012638"/>
            <a:ext cx="5535168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 cstate="print"/>
          <a:srcRect b="58431"/>
          <a:stretch>
            <a:fillRect/>
          </a:stretch>
        </p:blipFill>
        <p:spPr bwMode="auto">
          <a:xfrm>
            <a:off x="587651" y="1033106"/>
            <a:ext cx="8012779" cy="431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541735"/>
              </p:ext>
            </p:extLst>
          </p:nvPr>
        </p:nvGraphicFramePr>
        <p:xfrm>
          <a:off x="5726303" y="2157984"/>
          <a:ext cx="1909994" cy="103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4" name="Equation" r:id="rId4" imgW="1218960" imgH="660240" progId="Equation.DSMT4">
                  <p:embed/>
                </p:oleObj>
              </mc:Choice>
              <mc:Fallback>
                <p:oleObj name="Equation" r:id="rId4" imgW="1218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6303" y="2157984"/>
                        <a:ext cx="1909994" cy="10335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33520" y="4378960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26144" y="1659118"/>
            <a:ext cx="150829" cy="1696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 t="40571" b="6546"/>
          <a:stretch>
            <a:fillRect/>
          </a:stretch>
        </p:blipFill>
        <p:spPr bwMode="auto">
          <a:xfrm>
            <a:off x="473265" y="573204"/>
            <a:ext cx="7984968" cy="5472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7351776" y="3974592"/>
            <a:ext cx="170688" cy="35356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=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4888992" y="3974592"/>
            <a:ext cx="2462784" cy="1767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025" y="528637"/>
            <a:ext cx="5695950" cy="580072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24025" y="1800520"/>
            <a:ext cx="5921113" cy="414779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647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3" cstate="print"/>
          <a:srcRect b="49999"/>
          <a:stretch>
            <a:fillRect/>
          </a:stretch>
        </p:blipFill>
        <p:spPr bwMode="auto">
          <a:xfrm>
            <a:off x="818013" y="177421"/>
            <a:ext cx="7124984" cy="5005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03698" y="5225459"/>
          <a:ext cx="3003526" cy="130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4" imgW="1828800" imgH="888840" progId="Equation.DSMT4">
                  <p:embed/>
                </p:oleObj>
              </mc:Choice>
              <mc:Fallback>
                <p:oleObj name="Equation" r:id="rId4" imgW="182880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98" y="5225459"/>
                        <a:ext cx="3003526" cy="13078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487606" y="3889612"/>
            <a:ext cx="1760561" cy="14057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3575714" y="1692323"/>
            <a:ext cx="3043453" cy="3275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592536" y="1791076"/>
            <a:ext cx="238769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ther than here, square brackets still indicate a matrix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3775075" y="5222875"/>
          <a:ext cx="492283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40" name="Equation" r:id="rId6" imgW="2997000" imgH="952200" progId="Equation.DSMT4">
                  <p:embed/>
                </p:oleObj>
              </mc:Choice>
              <mc:Fallback>
                <p:oleObj name="Equation" r:id="rId6" imgW="2997000" imgH="952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222875"/>
                        <a:ext cx="4922838" cy="1400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 flipV="1">
            <a:off x="5097440" y="4483290"/>
            <a:ext cx="2845559" cy="7028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087528" y="1587500"/>
            <a:ext cx="3736428" cy="11938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System</a:t>
            </a:r>
            <a:endParaRPr lang="en-US" dirty="0"/>
          </a:p>
        </p:txBody>
      </p:sp>
      <p:cxnSp>
        <p:nvCxnSpPr>
          <p:cNvPr id="5" name="Straight Arrow Connector 4"/>
          <p:cNvCxnSpPr>
            <a:stCxn id="3" idx="3"/>
          </p:cNvCxnSpPr>
          <p:nvPr/>
        </p:nvCxnSpPr>
        <p:spPr>
          <a:xfrm>
            <a:off x="7823956" y="2184400"/>
            <a:ext cx="504496" cy="55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endCxn id="3" idx="1"/>
          </p:cNvCxnSpPr>
          <p:nvPr/>
        </p:nvCxnSpPr>
        <p:spPr>
          <a:xfrm flipV="1">
            <a:off x="2471096" y="2184400"/>
            <a:ext cx="1616432" cy="55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969047" y="1841103"/>
          <a:ext cx="2143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6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047" y="1841103"/>
                        <a:ext cx="214313" cy="233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669004" y="1841104"/>
          <a:ext cx="2143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004" y="1841104"/>
                        <a:ext cx="214312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1693" y="914010"/>
            <a:ext cx="6369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inder from Chapter 3.10.1 – Linear approximation of a system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69561"/>
              </p:ext>
            </p:extLst>
          </p:nvPr>
        </p:nvGraphicFramePr>
        <p:xfrm>
          <a:off x="5203267" y="1980718"/>
          <a:ext cx="15954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8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3267" y="1980718"/>
                        <a:ext cx="1595437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132772" y="4030170"/>
            <a:ext cx="3736428" cy="145042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System</a:t>
            </a:r>
            <a:endParaRPr lang="en-US" dirty="0"/>
          </a:p>
        </p:txBody>
      </p:sp>
      <p:cxnSp>
        <p:nvCxnSpPr>
          <p:cNvPr id="29" name="Straight Arrow Connector 28"/>
          <p:cNvCxnSpPr>
            <a:stCxn id="28" idx="3"/>
          </p:cNvCxnSpPr>
          <p:nvPr/>
        </p:nvCxnSpPr>
        <p:spPr>
          <a:xfrm>
            <a:off x="7869200" y="4755384"/>
            <a:ext cx="5044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34" idx="3"/>
            <a:endCxn id="28" idx="1"/>
          </p:cNvCxnSpPr>
          <p:nvPr/>
        </p:nvCxnSpPr>
        <p:spPr>
          <a:xfrm>
            <a:off x="2516340" y="4755384"/>
            <a:ext cx="1616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014291" y="4406503"/>
          <a:ext cx="2143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291" y="4406503"/>
                        <a:ext cx="214313" cy="233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3714248" y="4406504"/>
          <a:ext cx="214312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0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248" y="4406504"/>
                        <a:ext cx="214312" cy="233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888549" y="4160272"/>
            <a:ext cx="1627791" cy="1190223"/>
            <a:chOff x="0" y="332170"/>
            <a:chExt cx="2349061" cy="1450428"/>
          </a:xfrm>
        </p:grpSpPr>
        <p:sp>
          <p:nvSpPr>
            <p:cNvPr id="34" name="Rectangle 33"/>
            <p:cNvSpPr/>
            <p:nvPr/>
          </p:nvSpPr>
          <p:spPr>
            <a:xfrm>
              <a:off x="0" y="332170"/>
              <a:ext cx="2349061" cy="14504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US" dirty="0" smtClean="0"/>
                <a:t>Control Law</a:t>
              </a:r>
              <a:endParaRPr lang="en-US" dirty="0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573380" y="1035103"/>
            <a:ext cx="1202732" cy="553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41" name="Equation" r:id="rId11" imgW="672840" imgH="406080" progId="Equation.DSMT4">
                    <p:embed/>
                  </p:oleObj>
                </mc:Choice>
                <mc:Fallback>
                  <p:oleObj name="Equation" r:id="rId11" imgW="6728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380" y="1035103"/>
                          <a:ext cx="1202732" cy="55328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6" name="Elbow Connector 35"/>
          <p:cNvCxnSpPr>
            <a:stCxn id="28" idx="3"/>
            <a:endCxn id="34" idx="2"/>
          </p:cNvCxnSpPr>
          <p:nvPr/>
        </p:nvCxnSpPr>
        <p:spPr>
          <a:xfrm flipH="1">
            <a:off x="1702445" y="4755384"/>
            <a:ext cx="6166755" cy="595111"/>
          </a:xfrm>
          <a:prstGeom prst="bentConnector4">
            <a:avLst>
              <a:gd name="adj1" fmla="val -3707"/>
              <a:gd name="adj2" fmla="val 16027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60132"/>
              </p:ext>
            </p:extLst>
          </p:nvPr>
        </p:nvGraphicFramePr>
        <p:xfrm>
          <a:off x="4272113" y="4469326"/>
          <a:ext cx="3524541" cy="68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2" name="Equation" r:id="rId13" imgW="2019240" imgH="393480" progId="Equation.DSMT4">
                  <p:embed/>
                </p:oleObj>
              </mc:Choice>
              <mc:Fallback>
                <p:oleObj name="Equation" r:id="rId13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113" y="4469326"/>
                        <a:ext cx="3524541" cy="6885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>
          <a:xfrm>
            <a:off x="5568950" y="2902972"/>
            <a:ext cx="850900" cy="1193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434198" y="3149580"/>
            <a:ext cx="221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aylor series at origin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355107" y="440930"/>
            <a:ext cx="4885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upplemental Notes on Linearization</a:t>
            </a:r>
            <a:endParaRPr lang="en-US" sz="2400" b="1" dirty="0"/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3007151" y="3544606"/>
            <a:ext cx="4414" cy="2371733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ight Arrow 24"/>
          <p:cNvSpPr/>
          <p:nvPr/>
        </p:nvSpPr>
        <p:spPr>
          <a:xfrm>
            <a:off x="2504618" y="3544606"/>
            <a:ext cx="483096" cy="407239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168398" y="2883276"/>
            <a:ext cx="157776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ooks like a linear syste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583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8" grpId="0" animBg="1"/>
      <p:bldP spid="39" grpId="0"/>
      <p:bldP spid="25" grpId="0" animBg="1"/>
      <p:bldP spid="3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Notes_Page_202.tif"/>
          <p:cNvPicPr>
            <a:picLocks noChangeAspect="1"/>
          </p:cNvPicPr>
          <p:nvPr/>
        </p:nvPicPr>
        <p:blipFill>
          <a:blip r:embed="rId3" cstate="print"/>
          <a:srcRect l="17467" t="15694" r="17594" b="64927"/>
          <a:stretch>
            <a:fillRect/>
          </a:stretch>
        </p:blipFill>
        <p:spPr>
          <a:xfrm>
            <a:off x="266700" y="1781174"/>
            <a:ext cx="8163893" cy="3152775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04800" y="1752600"/>
            <a:ext cx="8401050" cy="84772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5107" y="440930"/>
            <a:ext cx="4885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upplemental Notes on Lineariza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03667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otes_Page_202.tif"/>
          <p:cNvPicPr>
            <a:picLocks noChangeAspect="1"/>
          </p:cNvPicPr>
          <p:nvPr/>
        </p:nvPicPr>
        <p:blipFill>
          <a:blip r:embed="rId3" cstate="print"/>
          <a:srcRect l="22156" t="37909" r="17288" b="40972"/>
          <a:stretch>
            <a:fillRect/>
          </a:stretch>
        </p:blipFill>
        <p:spPr>
          <a:xfrm>
            <a:off x="1066800" y="971551"/>
            <a:ext cx="6500299" cy="2933700"/>
          </a:xfrm>
          <a:prstGeom prst="rect">
            <a:avLst/>
          </a:prstGeom>
        </p:spPr>
      </p:pic>
      <p:pic>
        <p:nvPicPr>
          <p:cNvPr id="4" name="Picture 3" descr="Notes_Page_202.tif"/>
          <p:cNvPicPr>
            <a:picLocks noChangeAspect="1"/>
          </p:cNvPicPr>
          <p:nvPr/>
        </p:nvPicPr>
        <p:blipFill>
          <a:blip r:embed="rId3" cstate="print"/>
          <a:srcRect l="16389" t="59722" r="15850" b="23889"/>
          <a:stretch>
            <a:fillRect/>
          </a:stretch>
        </p:blipFill>
        <p:spPr>
          <a:xfrm>
            <a:off x="556647" y="3867150"/>
            <a:ext cx="7425303" cy="23241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75271" y="5752897"/>
            <a:ext cx="395332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so you need “n” values for the equilibrium point.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00075" y="4800600"/>
            <a:ext cx="7134225" cy="1352550"/>
          </a:xfrm>
          <a:prstGeom prst="roundRect">
            <a:avLst/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5107" y="440930"/>
            <a:ext cx="4885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upplemental Notes on Lineariza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6226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23825" y="114299"/>
            <a:ext cx="8897112" cy="8572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  <a:scene3d>
            <a:camera prst="orthographicFront"/>
            <a:lightRig rig="threePt" dir="t"/>
          </a:scene3d>
          <a:sp3d extrusionH="152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inearization: </a:t>
            </a:r>
            <a:r>
              <a:rPr lang="en-US" sz="30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endParaRPr lang="en-US" sz="2800" b="1" dirty="0">
              <a:ln w="11430"/>
              <a:gradFill>
                <a:gsLst>
                  <a:gs pos="0">
                    <a:srgbClr val="333399">
                      <a:tint val="70000"/>
                      <a:satMod val="245000"/>
                    </a:srgbClr>
                  </a:gs>
                  <a:gs pos="75000">
                    <a:srgbClr val="333399">
                      <a:tint val="90000"/>
                      <a:shade val="60000"/>
                      <a:satMod val="240000"/>
                    </a:srgbClr>
                  </a:gs>
                  <a:gs pos="100000">
                    <a:srgbClr val="33339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9" name="Picture 8" descr="Notes_Page_203.tif"/>
          <p:cNvPicPr>
            <a:picLocks noChangeAspect="1"/>
          </p:cNvPicPr>
          <p:nvPr/>
        </p:nvPicPr>
        <p:blipFill>
          <a:blip r:embed="rId3" cstate="print"/>
          <a:srcRect l="16928" t="13056" r="40862" b="67917"/>
          <a:stretch>
            <a:fillRect/>
          </a:stretch>
        </p:blipFill>
        <p:spPr>
          <a:xfrm>
            <a:off x="714373" y="1047748"/>
            <a:ext cx="4245429" cy="2476501"/>
          </a:xfrm>
          <a:prstGeom prst="rect">
            <a:avLst/>
          </a:prstGeom>
        </p:spPr>
      </p:pic>
      <p:pic>
        <p:nvPicPr>
          <p:cNvPr id="10" name="Picture 9" descr="Notes_Page_203.tif"/>
          <p:cNvPicPr>
            <a:picLocks noChangeAspect="1"/>
          </p:cNvPicPr>
          <p:nvPr/>
        </p:nvPicPr>
        <p:blipFill>
          <a:blip r:embed="rId3" cstate="print"/>
          <a:srcRect l="21601" t="32500" r="56651" b="59167"/>
          <a:stretch>
            <a:fillRect/>
          </a:stretch>
        </p:blipFill>
        <p:spPr>
          <a:xfrm>
            <a:off x="5276850" y="1809750"/>
            <a:ext cx="2497138" cy="1238250"/>
          </a:xfrm>
          <a:prstGeom prst="rect">
            <a:avLst/>
          </a:prstGeom>
        </p:spPr>
      </p:pic>
      <p:pic>
        <p:nvPicPr>
          <p:cNvPr id="11" name="Picture 10" descr="Notes_Page_203.tif"/>
          <p:cNvPicPr>
            <a:picLocks noChangeAspect="1"/>
          </p:cNvPicPr>
          <p:nvPr/>
        </p:nvPicPr>
        <p:blipFill>
          <a:blip r:embed="rId3" cstate="print"/>
          <a:srcRect l="16748" t="41528" r="26994" b="44028"/>
          <a:stretch>
            <a:fillRect/>
          </a:stretch>
        </p:blipFill>
        <p:spPr>
          <a:xfrm>
            <a:off x="1170568" y="3771900"/>
            <a:ext cx="6335315" cy="210502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752475" y="1162050"/>
            <a:ext cx="7267575" cy="24574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891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23825" y="114299"/>
            <a:ext cx="8897112" cy="8572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  <a:scene3d>
            <a:camera prst="orthographicFront"/>
            <a:lightRig rig="threePt" dir="t"/>
          </a:scene3d>
          <a:sp3d extrusionH="152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inearization 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: </a:t>
            </a:r>
            <a:r>
              <a:rPr lang="en-US" sz="30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 </a:t>
            </a:r>
            <a:r>
              <a:rPr lang="en-US" sz="20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Contd.)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endParaRPr lang="en-US" sz="2800" b="1" dirty="0">
              <a:ln w="11430"/>
              <a:gradFill>
                <a:gsLst>
                  <a:gs pos="0">
                    <a:srgbClr val="333399">
                      <a:tint val="70000"/>
                      <a:satMod val="245000"/>
                    </a:srgbClr>
                  </a:gs>
                  <a:gs pos="75000">
                    <a:srgbClr val="333399">
                      <a:tint val="90000"/>
                      <a:shade val="60000"/>
                      <a:satMod val="240000"/>
                    </a:srgbClr>
                  </a:gs>
                  <a:gs pos="100000">
                    <a:srgbClr val="33339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15" name="Picture 14" descr="Notes_Page_203.tif"/>
          <p:cNvPicPr>
            <a:picLocks noChangeAspect="1"/>
          </p:cNvPicPr>
          <p:nvPr/>
        </p:nvPicPr>
        <p:blipFill>
          <a:blip r:embed="rId3" cstate="print"/>
          <a:srcRect l="17108" t="55833" r="26095" b="14167"/>
          <a:stretch>
            <a:fillRect/>
          </a:stretch>
        </p:blipFill>
        <p:spPr>
          <a:xfrm>
            <a:off x="923924" y="1152525"/>
            <a:ext cx="6883753" cy="4705350"/>
          </a:xfrm>
          <a:prstGeom prst="rect">
            <a:avLst/>
          </a:prstGeom>
        </p:spPr>
      </p:pic>
      <p:sp>
        <p:nvSpPr>
          <p:cNvPr id="16" name="Rounded Rectangle 15"/>
          <p:cNvSpPr/>
          <p:nvPr/>
        </p:nvSpPr>
        <p:spPr>
          <a:xfrm>
            <a:off x="895349" y="1133474"/>
            <a:ext cx="5095875" cy="466725"/>
          </a:xfrm>
          <a:prstGeom prst="round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94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Notes_Page_204.tif"/>
          <p:cNvPicPr>
            <a:picLocks noChangeAspect="1"/>
          </p:cNvPicPr>
          <p:nvPr/>
        </p:nvPicPr>
        <p:blipFill>
          <a:blip r:embed="rId3" cstate="print"/>
          <a:srcRect l="17467" t="10556" r="19804" b="55277"/>
          <a:stretch>
            <a:fillRect/>
          </a:stretch>
        </p:blipFill>
        <p:spPr>
          <a:xfrm>
            <a:off x="952500" y="1022150"/>
            <a:ext cx="7225293" cy="50929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23825" y="114299"/>
            <a:ext cx="8897112" cy="8572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  <a:scene3d>
            <a:camera prst="orthographicFront"/>
            <a:lightRig rig="threePt" dir="t"/>
          </a:scene3d>
          <a:sp3d extrusionH="152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inearization 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: </a:t>
            </a:r>
            <a:r>
              <a:rPr lang="en-US" sz="30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 </a:t>
            </a:r>
            <a:r>
              <a:rPr lang="en-US" sz="20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Contd.)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endParaRPr lang="en-US" sz="2800" b="1" dirty="0">
              <a:ln w="11430"/>
              <a:gradFill>
                <a:gsLst>
                  <a:gs pos="0">
                    <a:srgbClr val="333399">
                      <a:tint val="70000"/>
                      <a:satMod val="245000"/>
                    </a:srgbClr>
                  </a:gs>
                  <a:gs pos="75000">
                    <a:srgbClr val="333399">
                      <a:tint val="90000"/>
                      <a:shade val="60000"/>
                      <a:satMod val="240000"/>
                    </a:srgbClr>
                  </a:gs>
                  <a:gs pos="100000">
                    <a:srgbClr val="33339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895349" y="1057276"/>
            <a:ext cx="3067051" cy="704850"/>
          </a:xfrm>
          <a:prstGeom prst="round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65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Notes_Page_204.tif"/>
          <p:cNvPicPr>
            <a:picLocks noChangeAspect="1"/>
          </p:cNvPicPr>
          <p:nvPr/>
        </p:nvPicPr>
        <p:blipFill>
          <a:blip r:embed="rId3" cstate="print"/>
          <a:srcRect l="19804" t="45556" r="16903" b="31605"/>
          <a:stretch>
            <a:fillRect/>
          </a:stretch>
        </p:blipFill>
        <p:spPr>
          <a:xfrm>
            <a:off x="495299" y="904874"/>
            <a:ext cx="6873669" cy="320992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23825" y="114299"/>
            <a:ext cx="8897112" cy="8572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  <a:scene3d>
            <a:camera prst="orthographicFront"/>
            <a:lightRig rig="threePt" dir="t"/>
          </a:scene3d>
          <a:sp3d extrusionH="152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inearization 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: </a:t>
            </a:r>
            <a:r>
              <a:rPr lang="en-US" sz="30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ample </a:t>
            </a:r>
            <a:r>
              <a:rPr lang="en-US" sz="20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Contd.)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endParaRPr lang="en-US" sz="2800" b="1" dirty="0">
              <a:ln w="11430"/>
              <a:gradFill>
                <a:gsLst>
                  <a:gs pos="0">
                    <a:srgbClr val="333399">
                      <a:tint val="70000"/>
                      <a:satMod val="245000"/>
                    </a:srgbClr>
                  </a:gs>
                  <a:gs pos="75000">
                    <a:srgbClr val="333399">
                      <a:tint val="90000"/>
                      <a:shade val="60000"/>
                      <a:satMod val="240000"/>
                    </a:srgbClr>
                  </a:gs>
                  <a:gs pos="100000">
                    <a:srgbClr val="33339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15" name="Picture 14" descr="Notes_Page_204.tif"/>
          <p:cNvPicPr>
            <a:picLocks noChangeAspect="1"/>
          </p:cNvPicPr>
          <p:nvPr/>
        </p:nvPicPr>
        <p:blipFill>
          <a:blip r:embed="rId3" cstate="print"/>
          <a:srcRect l="19804" t="72176" r="29643" b="13569"/>
          <a:stretch>
            <a:fillRect/>
          </a:stretch>
        </p:blipFill>
        <p:spPr>
          <a:xfrm>
            <a:off x="819150" y="4256907"/>
            <a:ext cx="5587860" cy="2039118"/>
          </a:xfrm>
          <a:prstGeom prst="rect">
            <a:avLst/>
          </a:prstGeom>
        </p:spPr>
      </p:pic>
      <p:sp>
        <p:nvSpPr>
          <p:cNvPr id="16" name="Rounded Rectangle 15"/>
          <p:cNvSpPr/>
          <p:nvPr/>
        </p:nvSpPr>
        <p:spPr>
          <a:xfrm>
            <a:off x="342899" y="1009651"/>
            <a:ext cx="4667251" cy="419099"/>
          </a:xfrm>
          <a:prstGeom prst="round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38174" y="4181476"/>
            <a:ext cx="3733801" cy="419099"/>
          </a:xfrm>
          <a:prstGeom prst="round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34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05347" y="2093609"/>
            <a:ext cx="2112580" cy="107721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onlinear Syste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3914817" y="2526968"/>
            <a:ext cx="1103586" cy="7252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42719" y="2560581"/>
            <a:ext cx="2112580" cy="70788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inear </a:t>
            </a: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yste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82906" y="3279891"/>
            <a:ext cx="17674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ontrol Input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ransformati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 rot="16200000">
            <a:off x="6047216" y="3520978"/>
            <a:ext cx="1103586" cy="725214"/>
          </a:xfrm>
          <a:prstGeom prst="rightArrow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37181" y="3508761"/>
            <a:ext cx="12362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inear</a:t>
            </a: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roller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0646" y="951652"/>
            <a:ext cx="171577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ain Ide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50646" y="4066046"/>
            <a:ext cx="392165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put to state lineariz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4543" y="5110803"/>
            <a:ext cx="431242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put to output lineariz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54003"/>
              </p:ext>
            </p:extLst>
          </p:nvPr>
        </p:nvGraphicFramePr>
        <p:xfrm>
          <a:off x="769439" y="4456942"/>
          <a:ext cx="4913667" cy="582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62" name="Equation" r:id="rId3" imgW="2997000" imgH="355320" progId="Equation.DSMT4">
                  <p:embed/>
                </p:oleObj>
              </mc:Choice>
              <mc:Fallback>
                <p:oleObj name="Equation" r:id="rId3" imgW="2997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9439" y="4456942"/>
                        <a:ext cx="4913667" cy="582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47180"/>
              </p:ext>
            </p:extLst>
          </p:nvPr>
        </p:nvGraphicFramePr>
        <p:xfrm>
          <a:off x="769439" y="5480135"/>
          <a:ext cx="68484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63" name="Equation" r:id="rId5" imgW="4686120" imgH="914400" progId="Equation.DSMT4">
                  <p:embed/>
                </p:oleObj>
              </mc:Choice>
              <mc:Fallback>
                <p:oleObj name="Equation" r:id="rId5" imgW="4686120" imgH="914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39" y="5480135"/>
                        <a:ext cx="68484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20477357">
            <a:off x="3848535" y="1711732"/>
            <a:ext cx="1103586" cy="7252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05334" y="1592776"/>
            <a:ext cx="2112580" cy="707886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inear </a:t>
            </a: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yste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ight Arrow 15"/>
          <p:cNvSpPr/>
          <p:nvPr/>
        </p:nvSpPr>
        <p:spPr>
          <a:xfrm rot="5400000" flipV="1">
            <a:off x="6009831" y="678376"/>
            <a:ext cx="1103586" cy="725214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47732" y="499285"/>
            <a:ext cx="12362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inear</a:t>
            </a:r>
          </a:p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troller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55639" y="1112228"/>
            <a:ext cx="17491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aylor Series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pproximati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1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6195" name="Rectangle 4"/>
          <p:cNvSpPr>
            <a:spLocks noChangeArrowheads="1"/>
          </p:cNvSpPr>
          <p:nvPr/>
        </p:nvSpPr>
        <p:spPr bwMode="auto">
          <a:xfrm>
            <a:off x="0" y="-225425"/>
            <a:ext cx="184150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53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36196" name="Rectangle 5"/>
          <p:cNvSpPr>
            <a:spLocks noChangeArrowheads="1"/>
          </p:cNvSpPr>
          <p:nvPr/>
        </p:nvSpPr>
        <p:spPr bwMode="auto">
          <a:xfrm>
            <a:off x="0" y="3175"/>
            <a:ext cx="184150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530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0415"/>
              </p:ext>
            </p:extLst>
          </p:nvPr>
        </p:nvGraphicFramePr>
        <p:xfrm>
          <a:off x="656608" y="1385888"/>
          <a:ext cx="3127486" cy="3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2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08" y="1385888"/>
                        <a:ext cx="3127486" cy="394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52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81" y="185358"/>
            <a:ext cx="5550979" cy="130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61" y="1503869"/>
            <a:ext cx="8469617" cy="239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988" y="4055835"/>
            <a:ext cx="6918540" cy="2689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218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 cstate="print"/>
          <a:srcRect t="49803"/>
          <a:stretch>
            <a:fillRect/>
          </a:stretch>
        </p:blipFill>
        <p:spPr bwMode="auto">
          <a:xfrm>
            <a:off x="367638" y="614148"/>
            <a:ext cx="8262790" cy="5827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872" y="720089"/>
            <a:ext cx="7559040" cy="233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643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357" y="1441268"/>
            <a:ext cx="6304404" cy="5082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69" y="89705"/>
            <a:ext cx="6153150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51452" y="801384"/>
            <a:ext cx="418107" cy="21575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7437828" y="3770573"/>
            <a:ext cx="204630" cy="338554"/>
            <a:chOff x="284468" y="4170382"/>
            <a:chExt cx="204630" cy="338554"/>
          </a:xfrm>
        </p:grpSpPr>
        <p:sp>
          <p:nvSpPr>
            <p:cNvPr id="5" name="Rectangle 4"/>
            <p:cNvSpPr/>
            <p:nvPr/>
          </p:nvSpPr>
          <p:spPr>
            <a:xfrm>
              <a:off x="369533" y="4301885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4468" y="4170382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042110" y="4393998"/>
            <a:ext cx="204630" cy="338554"/>
            <a:chOff x="852920" y="4331174"/>
            <a:chExt cx="204630" cy="338554"/>
          </a:xfrm>
        </p:grpSpPr>
        <p:sp>
          <p:nvSpPr>
            <p:cNvPr id="16" name="Rectangle 15"/>
            <p:cNvSpPr/>
            <p:nvPr/>
          </p:nvSpPr>
          <p:spPr>
            <a:xfrm>
              <a:off x="937985" y="4462677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52920" y="4331174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+</a:t>
              </a:r>
              <a:endParaRPr lang="en-US" sz="16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972868" y="4574757"/>
            <a:ext cx="204630" cy="338554"/>
            <a:chOff x="852920" y="4331174"/>
            <a:chExt cx="204630" cy="338554"/>
          </a:xfrm>
        </p:grpSpPr>
        <p:sp>
          <p:nvSpPr>
            <p:cNvPr id="22" name="Rectangle 21"/>
            <p:cNvSpPr/>
            <p:nvPr/>
          </p:nvSpPr>
          <p:spPr>
            <a:xfrm>
              <a:off x="937985" y="4462677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52920" y="4331174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+</a:t>
              </a:r>
              <a:endParaRPr lang="en-US" sz="16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060203" y="4768665"/>
            <a:ext cx="204630" cy="338554"/>
            <a:chOff x="852920" y="4331174"/>
            <a:chExt cx="204630" cy="338554"/>
          </a:xfrm>
        </p:grpSpPr>
        <p:sp>
          <p:nvSpPr>
            <p:cNvPr id="25" name="Rectangle 24"/>
            <p:cNvSpPr/>
            <p:nvPr/>
          </p:nvSpPr>
          <p:spPr>
            <a:xfrm>
              <a:off x="937985" y="4462677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52920" y="4331174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+</a:t>
              </a:r>
              <a:endParaRPr lang="en-US" sz="1600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373092" y="4145162"/>
            <a:ext cx="204630" cy="338554"/>
            <a:chOff x="284468" y="4170382"/>
            <a:chExt cx="204630" cy="338554"/>
          </a:xfrm>
        </p:grpSpPr>
        <p:sp>
          <p:nvSpPr>
            <p:cNvPr id="29" name="Rectangle 28"/>
            <p:cNvSpPr/>
            <p:nvPr/>
          </p:nvSpPr>
          <p:spPr>
            <a:xfrm>
              <a:off x="369533" y="4301885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84468" y="4170382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708863" y="4144483"/>
            <a:ext cx="204630" cy="338554"/>
            <a:chOff x="284468" y="4170382"/>
            <a:chExt cx="204630" cy="338554"/>
          </a:xfrm>
        </p:grpSpPr>
        <p:sp>
          <p:nvSpPr>
            <p:cNvPr id="32" name="Rectangle 31"/>
            <p:cNvSpPr/>
            <p:nvPr/>
          </p:nvSpPr>
          <p:spPr>
            <a:xfrm>
              <a:off x="369533" y="4301885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4468" y="4170382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001064" y="5476668"/>
            <a:ext cx="204630" cy="338554"/>
            <a:chOff x="284468" y="4170382"/>
            <a:chExt cx="204630" cy="338554"/>
          </a:xfrm>
        </p:grpSpPr>
        <p:sp>
          <p:nvSpPr>
            <p:cNvPr id="35" name="Rectangle 34"/>
            <p:cNvSpPr/>
            <p:nvPr/>
          </p:nvSpPr>
          <p:spPr>
            <a:xfrm>
              <a:off x="369533" y="4301885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4468" y="4170382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316965" y="2454416"/>
            <a:ext cx="204630" cy="338554"/>
            <a:chOff x="284468" y="4170382"/>
            <a:chExt cx="204630" cy="338554"/>
          </a:xfrm>
        </p:grpSpPr>
        <p:sp>
          <p:nvSpPr>
            <p:cNvPr id="38" name="Rectangle 37"/>
            <p:cNvSpPr/>
            <p:nvPr/>
          </p:nvSpPr>
          <p:spPr>
            <a:xfrm>
              <a:off x="369533" y="4301885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84468" y="4170382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234966" y="2816720"/>
            <a:ext cx="204630" cy="338554"/>
            <a:chOff x="284468" y="4170382"/>
            <a:chExt cx="204630" cy="338554"/>
          </a:xfrm>
        </p:grpSpPr>
        <p:sp>
          <p:nvSpPr>
            <p:cNvPr id="41" name="Rectangle 40"/>
            <p:cNvSpPr/>
            <p:nvPr/>
          </p:nvSpPr>
          <p:spPr>
            <a:xfrm>
              <a:off x="369533" y="4301885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84468" y="4170382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048673" y="2623693"/>
            <a:ext cx="204630" cy="338554"/>
            <a:chOff x="284468" y="4170382"/>
            <a:chExt cx="204630" cy="338554"/>
          </a:xfrm>
        </p:grpSpPr>
        <p:sp>
          <p:nvSpPr>
            <p:cNvPr id="44" name="Rectangle 43"/>
            <p:cNvSpPr/>
            <p:nvPr/>
          </p:nvSpPr>
          <p:spPr>
            <a:xfrm>
              <a:off x="369533" y="4301885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84468" y="4170382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493914" y="4752426"/>
            <a:ext cx="204630" cy="338554"/>
            <a:chOff x="284468" y="4170382"/>
            <a:chExt cx="204630" cy="338554"/>
          </a:xfrm>
        </p:grpSpPr>
        <p:sp>
          <p:nvSpPr>
            <p:cNvPr id="47" name="Rectangle 46"/>
            <p:cNvSpPr/>
            <p:nvPr/>
          </p:nvSpPr>
          <p:spPr>
            <a:xfrm>
              <a:off x="369533" y="4301885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84468" y="4170382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3587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06"/>
          <a:stretch/>
        </p:blipFill>
        <p:spPr bwMode="auto">
          <a:xfrm>
            <a:off x="180975" y="250860"/>
            <a:ext cx="8782050" cy="217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5938091" y="1546095"/>
            <a:ext cx="204630" cy="338554"/>
            <a:chOff x="284468" y="4170382"/>
            <a:chExt cx="204630" cy="338554"/>
          </a:xfrm>
        </p:grpSpPr>
        <p:sp>
          <p:nvSpPr>
            <p:cNvPr id="7" name="Rectangle 6"/>
            <p:cNvSpPr/>
            <p:nvPr/>
          </p:nvSpPr>
          <p:spPr>
            <a:xfrm>
              <a:off x="369533" y="4301885"/>
              <a:ext cx="119565" cy="9233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84468" y="4170382"/>
              <a:ext cx="1701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-</a:t>
              </a:r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1746738" y="2508738"/>
            <a:ext cx="246185" cy="1055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465383" y="2446390"/>
            <a:ext cx="6799386" cy="78837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only satisfied at the origin, for any </a:t>
            </a:r>
            <a:r>
              <a:rPr lang="en-US" sz="1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t equal to 0 the rank is increased to 3. Since there is no neighborhood about the origin for which the second theorem is satisfied the system is Not input-state </a:t>
            </a:r>
            <a:r>
              <a:rPr lang="en-US" sz="1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izable</a:t>
            </a:r>
            <a:r>
              <a:rPr lang="en-US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3" t="89808" r="28508" b="-529"/>
          <a:stretch/>
        </p:blipFill>
        <p:spPr bwMode="auto">
          <a:xfrm>
            <a:off x="1266091" y="3592028"/>
            <a:ext cx="5673970" cy="293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570889" y="3885105"/>
            <a:ext cx="1101973" cy="23643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possible</a:t>
            </a:r>
            <a:endParaRPr 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98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65" y="866394"/>
            <a:ext cx="8205216" cy="2519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229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269" y="274306"/>
            <a:ext cx="7553325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172" y="5031262"/>
            <a:ext cx="7324725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6536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2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36195" name="Rectangle 4"/>
          <p:cNvSpPr>
            <a:spLocks noChangeArrowheads="1"/>
          </p:cNvSpPr>
          <p:nvPr/>
        </p:nvSpPr>
        <p:spPr bwMode="auto">
          <a:xfrm>
            <a:off x="0" y="-225425"/>
            <a:ext cx="184150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53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36196" name="Rectangle 5"/>
          <p:cNvSpPr>
            <a:spLocks noChangeArrowheads="1"/>
          </p:cNvSpPr>
          <p:nvPr/>
        </p:nvSpPr>
        <p:spPr bwMode="auto">
          <a:xfrm>
            <a:off x="0" y="3175"/>
            <a:ext cx="184150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530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90858"/>
              </p:ext>
            </p:extLst>
          </p:nvPr>
        </p:nvGraphicFramePr>
        <p:xfrm>
          <a:off x="656608" y="1385888"/>
          <a:ext cx="3127486" cy="3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7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08" y="1385888"/>
                        <a:ext cx="3127486" cy="394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74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121" y="704193"/>
            <a:ext cx="641032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846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071" y="355765"/>
            <a:ext cx="4344152" cy="13976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815" y="1841612"/>
            <a:ext cx="4163408" cy="1957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84" t="2593" r="3268" b="2741"/>
          <a:stretch/>
        </p:blipFill>
        <p:spPr>
          <a:xfrm>
            <a:off x="4517223" y="169681"/>
            <a:ext cx="4391107" cy="6539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967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28359" y="1128859"/>
            <a:ext cx="5597165" cy="55971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8486" y="365192"/>
            <a:ext cx="797890" cy="2569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486" y="729249"/>
            <a:ext cx="4163408" cy="195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93639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92" y="418279"/>
            <a:ext cx="4905375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92" y="1647004"/>
            <a:ext cx="6315075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3045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480" y="887864"/>
            <a:ext cx="8129963" cy="367731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93759"/>
              </p:ext>
            </p:extLst>
          </p:nvPr>
        </p:nvGraphicFramePr>
        <p:xfrm>
          <a:off x="2360967" y="4941462"/>
          <a:ext cx="5568381" cy="36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1" name="Equation" r:id="rId4" imgW="2869920" imgH="190440" progId="Equation.DSMT4">
                  <p:embed/>
                </p:oleObj>
              </mc:Choice>
              <mc:Fallback>
                <p:oleObj name="Equation" r:id="rId4" imgW="286992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967" y="4941462"/>
                        <a:ext cx="5568381" cy="3675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>
            <a:stCxn id="3" idx="1"/>
          </p:cNvCxnSpPr>
          <p:nvPr/>
        </p:nvCxnSpPr>
        <p:spPr>
          <a:xfrm flipH="1" flipV="1">
            <a:off x="1398897" y="4565177"/>
            <a:ext cx="962070" cy="5600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109" y="998982"/>
            <a:ext cx="455295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smtClean="0">
                <a:solidFill>
                  <a:srgbClr val="000000"/>
                </a:solidFill>
                <a:latin typeface="Calibri" pitchFamily="34" charset="0"/>
              </a:rPr>
              <a:t>10.3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75815"/>
              </p:ext>
            </p:extLst>
          </p:nvPr>
        </p:nvGraphicFramePr>
        <p:xfrm>
          <a:off x="5022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2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059" y="4080510"/>
            <a:ext cx="5353050" cy="2612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030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23" y="191262"/>
            <a:ext cx="5353050" cy="2612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46708"/>
              </p:ext>
            </p:extLst>
          </p:nvPr>
        </p:nvGraphicFramePr>
        <p:xfrm>
          <a:off x="454025" y="2938463"/>
          <a:ext cx="5649913" cy="360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2" name="Equation" r:id="rId4" imgW="5130720" imgH="3276360" progId="Equation.DSMT4">
                  <p:embed/>
                </p:oleObj>
              </mc:Choice>
              <mc:Fallback>
                <p:oleObj name="Equation" r:id="rId4" imgW="513072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25" y="2938463"/>
                        <a:ext cx="5649913" cy="360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93600"/>
              </p:ext>
            </p:extLst>
          </p:nvPr>
        </p:nvGraphicFramePr>
        <p:xfrm>
          <a:off x="3552762" y="4959922"/>
          <a:ext cx="50752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03" name="Equation" r:id="rId6" imgW="4101840" imgH="990360" progId="Equation.DSMT4">
                  <p:embed/>
                </p:oleObj>
              </mc:Choice>
              <mc:Fallback>
                <p:oleObj name="Equation" r:id="rId6" imgW="410184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762" y="4959922"/>
                        <a:ext cx="50752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64205" y="2206752"/>
            <a:ext cx="4437888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Find the transformation for the  input-state linearization.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9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70467"/>
              </p:ext>
            </p:extLst>
          </p:nvPr>
        </p:nvGraphicFramePr>
        <p:xfrm>
          <a:off x="295339" y="2266251"/>
          <a:ext cx="57467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8" name="Equation" r:id="rId3" imgW="4051080" imgH="482400" progId="Equation.DSMT4">
                  <p:embed/>
                </p:oleObj>
              </mc:Choice>
              <mc:Fallback>
                <p:oleObj name="Equation" r:id="rId3" imgW="40510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39" y="2266251"/>
                        <a:ext cx="57467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46474"/>
              </p:ext>
            </p:extLst>
          </p:nvPr>
        </p:nvGraphicFramePr>
        <p:xfrm>
          <a:off x="394905" y="298196"/>
          <a:ext cx="4655273" cy="1725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19" name="Equation" r:id="rId5" imgW="3974760" imgH="1473120" progId="Equation.DSMT4">
                  <p:embed/>
                </p:oleObj>
              </mc:Choice>
              <mc:Fallback>
                <p:oleObj name="Equation" r:id="rId5" imgW="397476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05" y="298196"/>
                        <a:ext cx="4655273" cy="1725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2883408" y="2194560"/>
            <a:ext cx="1109472" cy="7559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33975"/>
              </p:ext>
            </p:extLst>
          </p:nvPr>
        </p:nvGraphicFramePr>
        <p:xfrm>
          <a:off x="372301" y="3218688"/>
          <a:ext cx="4070350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20" name="Equation" r:id="rId7" imgW="2869920" imgH="2057400" progId="Equation.DSMT4">
                  <p:embed/>
                </p:oleObj>
              </mc:Choice>
              <mc:Fallback>
                <p:oleObj name="Equation" r:id="rId7" imgW="2869920" imgH="205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01" y="3218688"/>
                        <a:ext cx="4070350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4120896" y="560832"/>
            <a:ext cx="1154779" cy="1694688"/>
          </a:xfrm>
          <a:custGeom>
            <a:avLst/>
            <a:gdLst>
              <a:gd name="connsiteX0" fmla="*/ 902208 w 1154779"/>
              <a:gd name="connsiteY0" fmla="*/ 0 h 1694688"/>
              <a:gd name="connsiteX1" fmla="*/ 1097280 w 1154779"/>
              <a:gd name="connsiteY1" fmla="*/ 987552 h 1694688"/>
              <a:gd name="connsiteX2" fmla="*/ 0 w 1154779"/>
              <a:gd name="connsiteY2" fmla="*/ 1694688 h 1694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4779" h="1694688">
                <a:moveTo>
                  <a:pt x="902208" y="0"/>
                </a:moveTo>
                <a:cubicBezTo>
                  <a:pt x="1074928" y="352552"/>
                  <a:pt x="1247648" y="705104"/>
                  <a:pt x="1097280" y="987552"/>
                </a:cubicBezTo>
                <a:cubicBezTo>
                  <a:pt x="946912" y="1270000"/>
                  <a:pt x="182880" y="1582928"/>
                  <a:pt x="0" y="1694688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182880" y="4169664"/>
            <a:ext cx="1706880" cy="682752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743712" y="5492496"/>
            <a:ext cx="1304544" cy="682752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17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62307"/>
              </p:ext>
            </p:extLst>
          </p:nvPr>
        </p:nvGraphicFramePr>
        <p:xfrm>
          <a:off x="327660" y="768096"/>
          <a:ext cx="639445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3" name="Equation" r:id="rId3" imgW="4508280" imgH="1650960" progId="Equation.DSMT4">
                  <p:embed/>
                </p:oleObj>
              </mc:Choice>
              <mc:Fallback>
                <p:oleObj name="Equation" r:id="rId3" imgW="450828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" y="768096"/>
                        <a:ext cx="639445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2627376" y="768096"/>
            <a:ext cx="1109472" cy="7559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06397"/>
              </p:ext>
            </p:extLst>
          </p:nvPr>
        </p:nvGraphicFramePr>
        <p:xfrm>
          <a:off x="310261" y="3257233"/>
          <a:ext cx="6151563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4" name="Equation" r:id="rId5" imgW="4851360" imgH="2565360" progId="Equation.DSMT4">
                  <p:embed/>
                </p:oleObj>
              </mc:Choice>
              <mc:Fallback>
                <p:oleObj name="Equation" r:id="rId5" imgW="4851360" imgH="2565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61" y="3257233"/>
                        <a:ext cx="6151563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95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4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22718"/>
              </p:ext>
            </p:extLst>
          </p:nvPr>
        </p:nvGraphicFramePr>
        <p:xfrm>
          <a:off x="5161073" y="325050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1073" y="325050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6674" name="Picture 2" descr="http://rds.yahoo.com/_ylt=A0PDoTG6g7hNuiEAn7GjzbkF/SIG=14ghpqlke/EXP=1303966778/**http%3a/www.scholarpedia.org/wiki/images/thumb/4/40/LightWeightRobotFlexibleJoint.jpg/200px-LightWeightRobotFlexibleJoint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99" b="62328"/>
          <a:stretch/>
        </p:blipFill>
        <p:spPr bwMode="auto">
          <a:xfrm>
            <a:off x="2660136" y="1360994"/>
            <a:ext cx="3781351" cy="1950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21899"/>
              </p:ext>
            </p:extLst>
          </p:nvPr>
        </p:nvGraphicFramePr>
        <p:xfrm>
          <a:off x="1354802" y="2336090"/>
          <a:ext cx="15605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9" name="Equation" r:id="rId6" imgW="1295280" imgH="914400" progId="Equation.DSMT4">
                  <p:embed/>
                </p:oleObj>
              </mc:Choice>
              <mc:Fallback>
                <p:oleObj name="Equation" r:id="rId6" imgW="129528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802" y="2336090"/>
                        <a:ext cx="1560513" cy="11017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62990" y="4998209"/>
            <a:ext cx="5126638" cy="5184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rabicPeriod"/>
            </a:pPr>
            <a:r>
              <a:rPr lang="en-US" sz="1400" dirty="0" smtClean="0">
                <a:solidFill>
                  <a:schemeClr val="tx1"/>
                </a:solidFill>
              </a:rPr>
              <a:t>Find the transformation for the  input-state linearization.</a:t>
            </a:r>
          </a:p>
          <a:p>
            <a:pPr marL="342900" indent="-342900">
              <a:buAutoNum type="arabicPeriod"/>
            </a:pPr>
            <a:r>
              <a:rPr lang="en-US" sz="1400" dirty="0" smtClean="0">
                <a:solidFill>
                  <a:schemeClr val="tx1"/>
                </a:solidFill>
              </a:rPr>
              <a:t>Place the eigenvalues </a:t>
            </a:r>
            <a:r>
              <a:rPr lang="en-US" sz="1400" dirty="0">
                <a:solidFill>
                  <a:schemeClr val="tx1"/>
                </a:solidFill>
              </a:rPr>
              <a:t>at </a:t>
            </a:r>
            <a:r>
              <a:rPr lang="en-US" sz="1400" dirty="0" smtClean="0">
                <a:solidFill>
                  <a:schemeClr val="tx1"/>
                </a:solidFill>
              </a:rPr>
              <a:t>-</a:t>
            </a:r>
            <a:r>
              <a:rPr lang="en-US" sz="1400" dirty="0">
                <a:solidFill>
                  <a:schemeClr val="tx1"/>
                </a:solidFill>
              </a:rPr>
              <a:t>1,-2,-3,-</a:t>
            </a:r>
            <a:r>
              <a:rPr lang="en-US" sz="1400" dirty="0" smtClean="0">
                <a:solidFill>
                  <a:schemeClr val="tx1"/>
                </a:solidFill>
              </a:rPr>
              <a:t>4 and simulate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" name="Curved Left Arrow 4"/>
          <p:cNvSpPr/>
          <p:nvPr/>
        </p:nvSpPr>
        <p:spPr>
          <a:xfrm>
            <a:off x="3040911" y="2336090"/>
            <a:ext cx="308344" cy="65413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63678"/>
              </p:ext>
            </p:extLst>
          </p:nvPr>
        </p:nvGraphicFramePr>
        <p:xfrm>
          <a:off x="2475318" y="3724843"/>
          <a:ext cx="2800597" cy="91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0" name="Equation" r:id="rId8" imgW="2070000" imgH="672840" progId="Equation.DSMT4">
                  <p:embed/>
                </p:oleObj>
              </mc:Choice>
              <mc:Fallback>
                <p:oleObj name="Equation" r:id="rId8" imgW="207000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318" y="3724843"/>
                        <a:ext cx="2800597" cy="910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58767"/>
              </p:ext>
            </p:extLst>
          </p:nvPr>
        </p:nvGraphicFramePr>
        <p:xfrm>
          <a:off x="4870612" y="2663158"/>
          <a:ext cx="12700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1" name="Equation" r:id="rId10" imgW="1054080" imgH="685800" progId="Equation.DSMT4">
                  <p:embed/>
                </p:oleObj>
              </mc:Choice>
              <mc:Fallback>
                <p:oleObj name="Equation" r:id="rId10" imgW="105408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612" y="2663158"/>
                        <a:ext cx="1270000" cy="8270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81919"/>
              </p:ext>
            </p:extLst>
          </p:nvPr>
        </p:nvGraphicFramePr>
        <p:xfrm>
          <a:off x="2855546" y="1600296"/>
          <a:ext cx="16208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2" name="Equation" r:id="rId12" imgW="1346040" imgH="406080" progId="Equation.DSMT4">
                  <p:embed/>
                </p:oleObj>
              </mc:Choice>
              <mc:Fallback>
                <p:oleObj name="Equation" r:id="rId12" imgW="134604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546" y="1600296"/>
                        <a:ext cx="1620837" cy="490538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66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4 (sol)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141010"/>
              </p:ext>
            </p:extLst>
          </p:nvPr>
        </p:nvGraphicFramePr>
        <p:xfrm>
          <a:off x="969373" y="3035448"/>
          <a:ext cx="393223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5" name="Equation" r:id="rId3" imgW="3263760" imgH="2234880" progId="Equation.DSMT4">
                  <p:embed/>
                </p:oleObj>
              </mc:Choice>
              <mc:Fallback>
                <p:oleObj name="Equation" r:id="rId3" imgW="3263760" imgH="223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73" y="3035448"/>
                        <a:ext cx="3932237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6269"/>
              </p:ext>
            </p:extLst>
          </p:nvPr>
        </p:nvGraphicFramePr>
        <p:xfrm>
          <a:off x="552893" y="1004703"/>
          <a:ext cx="28003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6" name="Equation" r:id="rId5" imgW="2070000" imgH="672840" progId="Equation.DSMT4">
                  <p:embed/>
                </p:oleObj>
              </mc:Choice>
              <mc:Fallback>
                <p:oleObj name="Equation" r:id="rId5" imgW="2070000" imgH="672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93" y="1004703"/>
                        <a:ext cx="28003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392325"/>
            <a:ext cx="2841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range in state-space form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592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504326"/>
              </p:ext>
            </p:extLst>
          </p:nvPr>
        </p:nvGraphicFramePr>
        <p:xfrm>
          <a:off x="265814" y="860361"/>
          <a:ext cx="3594100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8" name="Equation" r:id="rId3" imgW="3263760" imgH="3352680" progId="Equation.DSMT4">
                  <p:embed/>
                </p:oleObj>
              </mc:Choice>
              <mc:Fallback>
                <p:oleObj name="Equation" r:id="rId3" imgW="326376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814" y="860361"/>
                        <a:ext cx="3594100" cy="369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48902"/>
              </p:ext>
            </p:extLst>
          </p:nvPr>
        </p:nvGraphicFramePr>
        <p:xfrm>
          <a:off x="274320" y="4822508"/>
          <a:ext cx="683418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9" name="Equation" r:id="rId5" imgW="5524200" imgH="1371600" progId="Equation.DSMT4">
                  <p:embed/>
                </p:oleObj>
              </mc:Choice>
              <mc:Fallback>
                <p:oleObj name="Equation" r:id="rId5" imgW="5524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" y="4822508"/>
                        <a:ext cx="6834188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4 (sol)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7156704" y="2706624"/>
            <a:ext cx="853440" cy="380390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772400" y="4063124"/>
            <a:ext cx="118262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i="1" dirty="0" smtClean="0"/>
              <a:t>T</a:t>
            </a:r>
            <a:r>
              <a:rPr lang="en-US" i="1" baseline="-25000" dirty="0" smtClean="0"/>
              <a:t>1</a:t>
            </a:r>
            <a:r>
              <a:rPr lang="en-US" dirty="0" smtClean="0"/>
              <a:t>-</a:t>
            </a:r>
            <a:r>
              <a:rPr lang="en-US" i="1" dirty="0" smtClean="0"/>
              <a:t>T</a:t>
            </a:r>
            <a:r>
              <a:rPr lang="en-US" i="1" baseline="-25000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48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5394960" y="1182624"/>
            <a:ext cx="1109472" cy="7559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288634"/>
              </p:ext>
            </p:extLst>
          </p:nvPr>
        </p:nvGraphicFramePr>
        <p:xfrm>
          <a:off x="346456" y="2063496"/>
          <a:ext cx="34036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0" name="Equation" r:id="rId3" imgW="2400120" imgH="1549080" progId="Equation.DSMT4">
                  <p:embed/>
                </p:oleObj>
              </mc:Choice>
              <mc:Fallback>
                <p:oleObj name="Equation" r:id="rId3" imgW="240012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56" y="2063496"/>
                        <a:ext cx="34036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926592" y="2346960"/>
            <a:ext cx="1840992" cy="682752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1286256" y="3578352"/>
            <a:ext cx="762000" cy="682752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65722"/>
              </p:ext>
            </p:extLst>
          </p:nvPr>
        </p:nvGraphicFramePr>
        <p:xfrm>
          <a:off x="341884" y="1285938"/>
          <a:ext cx="6740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1" name="Equation" r:id="rId5" imgW="5448240" imgH="444240" progId="Equation.DSMT4">
                  <p:embed/>
                </p:oleObj>
              </mc:Choice>
              <mc:Fallback>
                <p:oleObj name="Equation" r:id="rId5" imgW="54482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84" y="1285938"/>
                        <a:ext cx="67405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4535424" y="1292352"/>
            <a:ext cx="816864" cy="50596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938528" y="1307592"/>
            <a:ext cx="2462784" cy="50596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72816"/>
              </p:ext>
            </p:extLst>
          </p:nvPr>
        </p:nvGraphicFramePr>
        <p:xfrm>
          <a:off x="270383" y="4408361"/>
          <a:ext cx="68183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2" name="Equation" r:id="rId7" imgW="5511600" imgH="444240" progId="Equation.DSMT4">
                  <p:embed/>
                </p:oleObj>
              </mc:Choice>
              <mc:Fallback>
                <p:oleObj name="Equation" r:id="rId7" imgW="55116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83" y="4408361"/>
                        <a:ext cx="68183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5394960" y="4261104"/>
            <a:ext cx="1109472" cy="7559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535424" y="4376928"/>
            <a:ext cx="816864" cy="609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926592" y="4376928"/>
            <a:ext cx="816864" cy="609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45772"/>
              </p:ext>
            </p:extLst>
          </p:nvPr>
        </p:nvGraphicFramePr>
        <p:xfrm>
          <a:off x="304197" y="5017008"/>
          <a:ext cx="32686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3" name="Equation" r:id="rId9" imgW="2641320" imgH="393480" progId="Equation.DSMT4">
                  <p:embed/>
                </p:oleObj>
              </mc:Choice>
              <mc:Fallback>
                <p:oleObj name="Equation" r:id="rId9" imgW="26413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97" y="5017008"/>
                        <a:ext cx="32686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4 (sol)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38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783162"/>
              </p:ext>
            </p:extLst>
          </p:nvPr>
        </p:nvGraphicFramePr>
        <p:xfrm>
          <a:off x="322263" y="1919288"/>
          <a:ext cx="4052887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5" name="Equation" r:id="rId3" imgW="3276360" imgH="1523880" progId="Equation.DSMT4">
                  <p:embed/>
                </p:oleObj>
              </mc:Choice>
              <mc:Fallback>
                <p:oleObj name="Equation" r:id="rId3" imgW="3276360" imgH="1523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1919288"/>
                        <a:ext cx="4052887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04673"/>
              </p:ext>
            </p:extLst>
          </p:nvPr>
        </p:nvGraphicFramePr>
        <p:xfrm>
          <a:off x="261874" y="1214057"/>
          <a:ext cx="67865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6" name="Equation" r:id="rId5" imgW="5486400" imgH="444240" progId="Equation.DSMT4">
                  <p:embed/>
                </p:oleObj>
              </mc:Choice>
              <mc:Fallback>
                <p:oleObj name="Equation" r:id="rId5" imgW="5486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74" y="1214057"/>
                        <a:ext cx="67865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5510784" y="1085088"/>
            <a:ext cx="1109472" cy="7559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2011680" y="1243584"/>
            <a:ext cx="2353056" cy="5059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4 (sol)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38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37549"/>
              </p:ext>
            </p:extLst>
          </p:nvPr>
        </p:nvGraphicFramePr>
        <p:xfrm>
          <a:off x="457200" y="1023281"/>
          <a:ext cx="6413226" cy="204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6" name="Equation" r:id="rId3" imgW="5499000" imgH="1752480" progId="Equation.DSMT4">
                  <p:embed/>
                </p:oleObj>
              </mc:Choice>
              <mc:Fallback>
                <p:oleObj name="Equation" r:id="rId3" imgW="5499000" imgH="1752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3281"/>
                        <a:ext cx="6413226" cy="2042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30273"/>
              </p:ext>
            </p:extLst>
          </p:nvPr>
        </p:nvGraphicFramePr>
        <p:xfrm>
          <a:off x="536427" y="3554745"/>
          <a:ext cx="69723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7" name="Equation" r:id="rId5" imgW="6717960" imgH="1218960" progId="Equation.DSMT4">
                  <p:embed/>
                </p:oleObj>
              </mc:Choice>
              <mc:Fallback>
                <p:oleObj name="Equation" r:id="rId5" imgW="6717960" imgH="1218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27" y="3554745"/>
                        <a:ext cx="69723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4 (sol)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39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 cstate="print"/>
          <a:srcRect t="30620" b="41901"/>
          <a:stretch>
            <a:fillRect/>
          </a:stretch>
        </p:blipFill>
        <p:spPr bwMode="auto">
          <a:xfrm>
            <a:off x="715797" y="968990"/>
            <a:ext cx="7908881" cy="3016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83485"/>
              </p:ext>
            </p:extLst>
          </p:nvPr>
        </p:nvGraphicFramePr>
        <p:xfrm>
          <a:off x="1002056" y="3985145"/>
          <a:ext cx="7008813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4" imgW="3416040" imgH="1079280" progId="Equation.DSMT4">
                  <p:embed/>
                </p:oleObj>
              </mc:Choice>
              <mc:Fallback>
                <p:oleObj name="Equation" r:id="rId4" imgW="3416040" imgH="1079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056" y="3985145"/>
                        <a:ext cx="7008813" cy="2027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88731"/>
              </p:ext>
            </p:extLst>
          </p:nvPr>
        </p:nvGraphicFramePr>
        <p:xfrm>
          <a:off x="411163" y="930275"/>
          <a:ext cx="3995737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5" name="Equation" r:id="rId3" imgW="3149280" imgH="1498320" progId="Equation.DSMT4">
                  <p:embed/>
                </p:oleObj>
              </mc:Choice>
              <mc:Fallback>
                <p:oleObj name="Equation" r:id="rId3" imgW="31492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930275"/>
                        <a:ext cx="3995737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4 (sol)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 rotWithShape="1">
          <a:blip r:embed="rId5" cstate="print"/>
          <a:srcRect l="33136" t="27046" r="25392" b="61409"/>
          <a:stretch/>
        </p:blipFill>
        <p:spPr bwMode="auto">
          <a:xfrm>
            <a:off x="334026" y="3011695"/>
            <a:ext cx="3547872" cy="135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48932"/>
              </p:ext>
            </p:extLst>
          </p:nvPr>
        </p:nvGraphicFramePr>
        <p:xfrm>
          <a:off x="457200" y="4474501"/>
          <a:ext cx="2465387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96" name="Equation" r:id="rId6" imgW="1663560" imgH="1117440" progId="Equation.DSMT4">
                  <p:embed/>
                </p:oleObj>
              </mc:Choice>
              <mc:Fallback>
                <p:oleObj name="Equation" r:id="rId6" imgW="16635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474501"/>
                        <a:ext cx="2465387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401879" y="4361732"/>
            <a:ext cx="17543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A =</a:t>
            </a:r>
          </a:p>
          <a:p>
            <a:endParaRPr lang="pt-BR" dirty="0"/>
          </a:p>
          <a:p>
            <a:r>
              <a:rPr lang="pt-BR" dirty="0"/>
              <a:t>    </a:t>
            </a:r>
            <a:r>
              <a:rPr lang="pt-BR" dirty="0" smtClean="0"/>
              <a:t> 0     </a:t>
            </a:r>
            <a:r>
              <a:rPr lang="pt-BR" dirty="0"/>
              <a:t>1     0     0</a:t>
            </a:r>
          </a:p>
          <a:p>
            <a:r>
              <a:rPr lang="pt-BR" dirty="0"/>
              <a:t>     0     0     1     0</a:t>
            </a:r>
          </a:p>
          <a:p>
            <a:r>
              <a:rPr lang="pt-BR" dirty="0"/>
              <a:t>     0     0     0     1</a:t>
            </a:r>
          </a:p>
          <a:p>
            <a:r>
              <a:rPr lang="pt-BR" dirty="0"/>
              <a:t>     0     0     0     0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592187" y="4353506"/>
            <a:ext cx="72301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/>
              <a:t>B =</a:t>
            </a:r>
          </a:p>
          <a:p>
            <a:endParaRPr lang="pl-PL" dirty="0"/>
          </a:p>
          <a:p>
            <a:r>
              <a:rPr lang="pl-PL" dirty="0"/>
              <a:t>     0</a:t>
            </a:r>
          </a:p>
          <a:p>
            <a:r>
              <a:rPr lang="pl-PL" dirty="0"/>
              <a:t>     0</a:t>
            </a:r>
          </a:p>
          <a:p>
            <a:r>
              <a:rPr lang="pl-PL" dirty="0"/>
              <a:t>     0</a:t>
            </a:r>
          </a:p>
          <a:p>
            <a:r>
              <a:rPr lang="pl-PL" dirty="0"/>
              <a:t>     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413051" y="5163511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7410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55622" y="1607876"/>
            <a:ext cx="3858749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&gt;&gt; </a:t>
            </a:r>
            <a:r>
              <a:rPr lang="pt-BR" dirty="0" smtClean="0"/>
              <a:t>A</a:t>
            </a:r>
            <a:r>
              <a:rPr lang="pt-BR" dirty="0"/>
              <a:t>=[0 1 0 0;0 0 1 0;0 0 0 1;0 0 0 0]</a:t>
            </a:r>
            <a:endParaRPr lang="en-US" dirty="0" smtClean="0"/>
          </a:p>
          <a:p>
            <a:r>
              <a:rPr lang="en-US" dirty="0"/>
              <a:t>&gt;&gt; B=[0;0;0;1</a:t>
            </a:r>
            <a:r>
              <a:rPr lang="en-US" dirty="0" smtClean="0"/>
              <a:t>]</a:t>
            </a:r>
          </a:p>
          <a:p>
            <a:r>
              <a:rPr lang="en-US" dirty="0" smtClean="0"/>
              <a:t>&gt;&gt; P</a:t>
            </a:r>
            <a:r>
              <a:rPr lang="en-US" dirty="0"/>
              <a:t>=[-1,-2,-3,-4</a:t>
            </a:r>
            <a:r>
              <a:rPr lang="en-US" dirty="0" smtClean="0"/>
              <a:t>]</a:t>
            </a:r>
          </a:p>
          <a:p>
            <a:r>
              <a:rPr lang="en-US" dirty="0" smtClean="0"/>
              <a:t>&gt;&gt;G=place(A,B,P)</a:t>
            </a:r>
          </a:p>
          <a:p>
            <a:r>
              <a:rPr lang="nn-NO" dirty="0"/>
              <a:t>G </a:t>
            </a:r>
            <a:r>
              <a:rPr lang="nn-NO" dirty="0" smtClean="0"/>
              <a:t>=</a:t>
            </a:r>
            <a:endParaRPr lang="nn-NO" dirty="0"/>
          </a:p>
          <a:p>
            <a:r>
              <a:rPr lang="nn-NO" dirty="0"/>
              <a:t>   24.0000   50.0000   35.0000   10.0000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099089"/>
            <a:ext cx="1197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MATLAB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4 (sol)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78123"/>
              </p:ext>
            </p:extLst>
          </p:nvPr>
        </p:nvGraphicFramePr>
        <p:xfrm>
          <a:off x="619417" y="3500426"/>
          <a:ext cx="6669088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1" name="Equation" r:id="rId3" imgW="4495680" imgH="1549080" progId="Equation.DSMT4">
                  <p:embed/>
                </p:oleObj>
              </mc:Choice>
              <mc:Fallback>
                <p:oleObj name="Equation" r:id="rId3" imgW="4495680" imgH="1549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17" y="3500426"/>
                        <a:ext cx="6669088" cy="229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306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4 (sol)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59" y="814388"/>
            <a:ext cx="6482371" cy="4759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448656" y="5291191"/>
            <a:ext cx="421241" cy="6901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448656" y="4006923"/>
            <a:ext cx="1787704" cy="9008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506949" y="1247388"/>
            <a:ext cx="2478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xpression:</a:t>
            </a:r>
          </a:p>
          <a:p>
            <a:r>
              <a:rPr lang="pl-PL" sz="1200" dirty="0" smtClean="0"/>
              <a:t>-(</a:t>
            </a:r>
            <a:r>
              <a:rPr lang="pl-PL" sz="1200" dirty="0"/>
              <a:t>M*g*L/I)*sin(u(1))-(K/I)*(u(1)-u(3))</a:t>
            </a:r>
            <a:endParaRPr lang="en-US" sz="1200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2897312" y="1385888"/>
            <a:ext cx="2609637" cy="5028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2897313" y="3194059"/>
            <a:ext cx="2311685" cy="12632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208998" y="4226498"/>
            <a:ext cx="1183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xpression:</a:t>
            </a:r>
          </a:p>
          <a:p>
            <a:r>
              <a:rPr lang="pl-PL" sz="1200" dirty="0"/>
              <a:t>(K/J)*(u(1)-u(3))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2781361" y="4907739"/>
            <a:ext cx="6362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Expression:</a:t>
            </a:r>
          </a:p>
          <a:p>
            <a:r>
              <a:rPr lang="pl-PL" sz="1000" dirty="0"/>
              <a:t>-(24*(u(1))+50*(u(2))+35*(-(M*g*L/I)*sin(u(1))-(K/I)*(u(1)-u(3)))+10*(-(M*g*L/I)*u(2)*cos(u(1))-(K/I)*u(2)+(K/I)*u(4)))</a:t>
            </a:r>
            <a:endParaRPr lang="en-US" sz="1000" dirty="0"/>
          </a:p>
        </p:txBody>
      </p:sp>
      <p:sp>
        <p:nvSpPr>
          <p:cNvPr id="23" name="TextBox 22"/>
          <p:cNvSpPr txBox="1"/>
          <p:nvPr/>
        </p:nvSpPr>
        <p:spPr>
          <a:xfrm>
            <a:off x="799127" y="6003641"/>
            <a:ext cx="825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xpression:</a:t>
            </a:r>
          </a:p>
          <a:p>
            <a:r>
              <a:rPr lang="pl-PL" sz="1200" dirty="0"/>
              <a:t>(-(I*J/K)*((M*g*L/I)*sin(u(1))*u(2)*u(2)+(-(M*g*L/I)*cos(u(1))-(K/I))*(-(M*g*L/I)*sin(u(1))-(K/I)*(u(1)-u(3)))+(K*K/(J*I))*(u(1)-u(3</a:t>
            </a:r>
            <a:endParaRPr lang="en-US" sz="1200" dirty="0"/>
          </a:p>
        </p:txBody>
      </p:sp>
      <p:pic>
        <p:nvPicPr>
          <p:cNvPr id="1679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088" y="2765272"/>
            <a:ext cx="2808927" cy="1692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514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4 (sol)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4370"/>
            <a:ext cx="7161028" cy="5544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539801" y="4449337"/>
            <a:ext cx="159488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Legend:</a:t>
            </a:r>
            <a:endParaRPr lang="en-US" dirty="0"/>
          </a:p>
          <a:p>
            <a:r>
              <a:rPr lang="en-US" dirty="0" smtClean="0"/>
              <a:t>X1-Yellow</a:t>
            </a:r>
            <a:endParaRPr lang="en-US" dirty="0"/>
          </a:p>
          <a:p>
            <a:r>
              <a:rPr lang="en-US" dirty="0" smtClean="0"/>
              <a:t>X2-Magenta</a:t>
            </a:r>
            <a:endParaRPr lang="en-US" dirty="0"/>
          </a:p>
          <a:p>
            <a:r>
              <a:rPr lang="en-US" dirty="0" smtClean="0"/>
              <a:t>X3-Cyan</a:t>
            </a:r>
            <a:endParaRPr lang="en-US" dirty="0"/>
          </a:p>
          <a:p>
            <a:r>
              <a:rPr lang="en-US" dirty="0" smtClean="0"/>
              <a:t>X4-Re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26751" y="1571408"/>
            <a:ext cx="4066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ponse to initial conditions x1=2, x3=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09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Homework 10.4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855790"/>
              </p:ext>
            </p:extLst>
          </p:nvPr>
        </p:nvGraphicFramePr>
        <p:xfrm>
          <a:off x="675716" y="1574800"/>
          <a:ext cx="7496175" cy="263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4" name="Equation" r:id="rId3" imgW="6222960" imgH="2184120" progId="Equation.DSMT4">
                  <p:embed/>
                </p:oleObj>
              </mc:Choice>
              <mc:Fallback>
                <p:oleObj name="Equation" r:id="rId3" imgW="622296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6" y="1574800"/>
                        <a:ext cx="7496175" cy="263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75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95635"/>
              </p:ext>
            </p:extLst>
          </p:nvPr>
        </p:nvGraphicFramePr>
        <p:xfrm>
          <a:off x="609748" y="4551680"/>
          <a:ext cx="4127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2" name="Equation" r:id="rId3" imgW="2793960" imgH="1384200" progId="Equation.DSMT4">
                  <p:embed/>
                </p:oleObj>
              </mc:Choice>
              <mc:Fallback>
                <p:oleObj name="Equation" r:id="rId3" imgW="2793960" imgH="13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48" y="4551680"/>
                        <a:ext cx="41275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90491"/>
              </p:ext>
            </p:extLst>
          </p:nvPr>
        </p:nvGraphicFramePr>
        <p:xfrm>
          <a:off x="538628" y="1547375"/>
          <a:ext cx="6452327" cy="308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3" name="Equation" r:id="rId5" imgW="4368600" imgH="2336760" progId="Equation.DSMT4">
                  <p:embed/>
                </p:oleObj>
              </mc:Choice>
              <mc:Fallback>
                <p:oleObj name="Equation" r:id="rId5" imgW="436860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28" y="1547375"/>
                        <a:ext cx="6452327" cy="3085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9142"/>
              </p:ext>
            </p:extLst>
          </p:nvPr>
        </p:nvGraphicFramePr>
        <p:xfrm>
          <a:off x="538628" y="231337"/>
          <a:ext cx="304482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4" name="Equation" r:id="rId7" imgW="2527200" imgH="1091880" progId="Equation.DSMT4">
                  <p:embed/>
                </p:oleObj>
              </mc:Choice>
              <mc:Fallback>
                <p:oleObj name="Equation" r:id="rId7" imgW="25272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28" y="231337"/>
                        <a:ext cx="304482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16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04847"/>
              </p:ext>
            </p:extLst>
          </p:nvPr>
        </p:nvGraphicFramePr>
        <p:xfrm>
          <a:off x="466899" y="516413"/>
          <a:ext cx="4616450" cy="535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6" name="Equation" r:id="rId3" imgW="4190760" imgH="4863960" progId="Equation.DSMT4">
                  <p:embed/>
                </p:oleObj>
              </mc:Choice>
              <mc:Fallback>
                <p:oleObj name="Equation" r:id="rId3" imgW="4190760" imgH="4863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99" y="516413"/>
                        <a:ext cx="4616450" cy="535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999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457200" y="242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53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Calibri" pitchFamily="34" charset="0"/>
              </a:rPr>
              <a:t>Homework </a:t>
            </a:r>
            <a:r>
              <a:rPr lang="en-US" sz="4400" dirty="0" smtClean="0">
                <a:solidFill>
                  <a:srgbClr val="000000"/>
                </a:solidFill>
                <a:latin typeface="Calibri" pitchFamily="34" charset="0"/>
              </a:rPr>
              <a:t>10.5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022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7200" y="1463039"/>
            <a:ext cx="11681426" cy="53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15666"/>
              </p:ext>
            </p:extLst>
          </p:nvPr>
        </p:nvGraphicFramePr>
        <p:xfrm>
          <a:off x="431800" y="998538"/>
          <a:ext cx="7972425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90" name="Equation" r:id="rId5" imgW="5867280" imgH="4140000" progId="Equation.DSMT4">
                  <p:embed/>
                </p:oleObj>
              </mc:Choice>
              <mc:Fallback>
                <p:oleObj name="Equation" r:id="rId5" imgW="5867280" imgH="4140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998538"/>
                        <a:ext cx="7972425" cy="561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61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8723"/>
              </p:ext>
            </p:extLst>
          </p:nvPr>
        </p:nvGraphicFramePr>
        <p:xfrm>
          <a:off x="517843" y="2644237"/>
          <a:ext cx="1314450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8" name="Equation" r:id="rId3" imgW="1193760" imgH="1333440" progId="Equation.DSMT4">
                  <p:embed/>
                </p:oleObj>
              </mc:Choice>
              <mc:Fallback>
                <p:oleObj name="Equation" r:id="rId3" imgW="11937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843" y="2644237"/>
                        <a:ext cx="1314450" cy="146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41025"/>
              </p:ext>
            </p:extLst>
          </p:nvPr>
        </p:nvGraphicFramePr>
        <p:xfrm>
          <a:off x="2286825" y="2883155"/>
          <a:ext cx="49815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9" name="Equation" r:id="rId5" imgW="4025880" imgH="888840" progId="Equation.DSMT4">
                  <p:embed/>
                </p:oleObj>
              </mc:Choice>
              <mc:Fallback>
                <p:oleObj name="Equation" r:id="rId5" imgW="4025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825" y="2883155"/>
                        <a:ext cx="49815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39725" y="2364423"/>
            <a:ext cx="4437888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Find the transformation for the  input-state linearization.</a:t>
            </a:r>
            <a:endParaRPr lang="en-US" sz="1400" dirty="0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928078"/>
              </p:ext>
            </p:extLst>
          </p:nvPr>
        </p:nvGraphicFramePr>
        <p:xfrm>
          <a:off x="631189" y="346710"/>
          <a:ext cx="2614613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0" name="Equation" r:id="rId7" imgW="2374560" imgH="1625400" progId="Equation.DSMT4">
                  <p:embed/>
                </p:oleObj>
              </mc:Choice>
              <mc:Fallback>
                <p:oleObj name="Equation" r:id="rId7" imgW="23745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189" y="346710"/>
                        <a:ext cx="2614613" cy="178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781353"/>
              </p:ext>
            </p:extLst>
          </p:nvPr>
        </p:nvGraphicFramePr>
        <p:xfrm>
          <a:off x="517843" y="4273424"/>
          <a:ext cx="49815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1" name="Equation" r:id="rId9" imgW="4025880" imgH="888840" progId="Equation.DSMT4">
                  <p:embed/>
                </p:oleObj>
              </mc:Choice>
              <mc:Fallback>
                <p:oleObj name="Equation" r:id="rId9" imgW="4025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3" y="4273424"/>
                        <a:ext cx="498157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158806" y="4273424"/>
            <a:ext cx="703072" cy="4276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146360" y="4945888"/>
            <a:ext cx="703072" cy="4276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7873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37982"/>
              </p:ext>
            </p:extLst>
          </p:nvPr>
        </p:nvGraphicFramePr>
        <p:xfrm>
          <a:off x="344488" y="357188"/>
          <a:ext cx="4267200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3" name="Equation" r:id="rId3" imgW="3009600" imgH="1993680" progId="Equation.DSMT4">
                  <p:embed/>
                </p:oleObj>
              </mc:Choice>
              <mc:Fallback>
                <p:oleObj name="Equation" r:id="rId3" imgW="3009600" imgH="199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57188"/>
                        <a:ext cx="4267200" cy="282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254000" y="1263904"/>
            <a:ext cx="1706880" cy="682752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751840" y="2540381"/>
            <a:ext cx="1209040" cy="682752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3033"/>
              </p:ext>
            </p:extLst>
          </p:nvPr>
        </p:nvGraphicFramePr>
        <p:xfrm>
          <a:off x="425862" y="3325621"/>
          <a:ext cx="3725862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4" name="Equation" r:id="rId5" imgW="3009600" imgH="1574640" progId="Equation.DSMT4">
                  <p:embed/>
                </p:oleObj>
              </mc:Choice>
              <mc:Fallback>
                <p:oleObj name="Equation" r:id="rId5" imgW="300960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62" y="3325621"/>
                        <a:ext cx="3725862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257808" y="3375786"/>
            <a:ext cx="703072" cy="4276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83986"/>
              </p:ext>
            </p:extLst>
          </p:nvPr>
        </p:nvGraphicFramePr>
        <p:xfrm>
          <a:off x="425862" y="5412993"/>
          <a:ext cx="23669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5" name="Equation" r:id="rId7" imgW="1866600" imgH="914400" progId="Equation.DSMT4">
                  <p:embed/>
                </p:oleObj>
              </mc:Choice>
              <mc:Fallback>
                <p:oleObj name="Equation" r:id="rId7" imgW="1866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62" y="5412993"/>
                        <a:ext cx="236696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08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/>
          <a:srcRect t="58688" b="6516"/>
          <a:stretch>
            <a:fillRect/>
          </a:stretch>
        </p:blipFill>
        <p:spPr bwMode="auto">
          <a:xfrm>
            <a:off x="770388" y="286604"/>
            <a:ext cx="7545722" cy="3643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 b="83558"/>
          <a:stretch>
            <a:fillRect/>
          </a:stretch>
        </p:blipFill>
        <p:spPr bwMode="auto">
          <a:xfrm>
            <a:off x="370762" y="4189860"/>
            <a:ext cx="8327581" cy="184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Notes_Page_205.tif"/>
          <p:cNvPicPr>
            <a:picLocks noChangeAspect="1"/>
          </p:cNvPicPr>
          <p:nvPr/>
        </p:nvPicPr>
        <p:blipFill>
          <a:blip r:embed="rId3" cstate="print"/>
          <a:srcRect l="16569" t="14028" r="24118" b="46389"/>
          <a:stretch>
            <a:fillRect/>
          </a:stretch>
        </p:blipFill>
        <p:spPr>
          <a:xfrm>
            <a:off x="1533524" y="1028700"/>
            <a:ext cx="6038851" cy="521537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7FE8B6-BA28-4AC0-BE3A-0DEAE71FC5B6}" type="slidenum">
              <a:rPr lang="en-US" smtClean="0">
                <a:solidFill>
                  <a:srgbClr val="000000"/>
                </a:solidFill>
              </a:rPr>
              <a:pPr/>
              <a:t>9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3825" y="114299"/>
            <a:ext cx="8897112" cy="8572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  <a:scene3d>
            <a:camera prst="orthographicFront"/>
            <a:lightRig rig="threePt" dir="t"/>
          </a:scene3d>
          <a:sp3d extrusionH="152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inearized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System for One Link Robot</a:t>
            </a:r>
            <a:endParaRPr lang="en-US" sz="2800" b="1" dirty="0">
              <a:ln w="11430"/>
              <a:gradFill>
                <a:gsLst>
                  <a:gs pos="0">
                    <a:srgbClr val="333399">
                      <a:tint val="70000"/>
                      <a:satMod val="245000"/>
                    </a:srgbClr>
                  </a:gs>
                  <a:gs pos="75000">
                    <a:srgbClr val="333399">
                      <a:tint val="90000"/>
                      <a:shade val="60000"/>
                      <a:satMod val="240000"/>
                    </a:srgbClr>
                  </a:gs>
                  <a:gs pos="100000">
                    <a:srgbClr val="33339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991475" y="5648325"/>
            <a:ext cx="923925" cy="6000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58150" y="561975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err="1" smtClean="0">
                <a:solidFill>
                  <a:srgbClr val="CC0066"/>
                </a:solidFill>
              </a:rPr>
              <a:t>Contd</a:t>
            </a:r>
            <a:r>
              <a:rPr lang="en-US" sz="1400" b="1" dirty="0" smtClean="0">
                <a:solidFill>
                  <a:srgbClr val="CC0066"/>
                </a:solidFill>
              </a:rPr>
              <a:t>…</a:t>
            </a:r>
            <a:endParaRPr lang="en-US" sz="1400" b="1" dirty="0">
              <a:solidFill>
                <a:srgbClr val="CC0066"/>
              </a:solidFill>
            </a:endParaRPr>
          </a:p>
        </p:txBody>
      </p:sp>
      <p:pic>
        <p:nvPicPr>
          <p:cNvPr id="14" name="Picture 2" descr="C:\Documents and Settings\nnath\Local Settings\Temporary Internet Files\Content.IE5\O1E74PU7\MCj0439805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150726">
            <a:off x="8106294" y="5820868"/>
            <a:ext cx="615456" cy="478681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752475" y="1038226"/>
            <a:ext cx="7267575" cy="25527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pic>
        <p:nvPicPr>
          <p:cNvPr id="20" name="Picture 19" descr="Notes_Page_205.tif"/>
          <p:cNvPicPr>
            <a:picLocks noChangeAspect="1"/>
          </p:cNvPicPr>
          <p:nvPr/>
        </p:nvPicPr>
        <p:blipFill>
          <a:blip r:embed="rId3" cstate="print"/>
          <a:srcRect l="66340" t="35137" r="30479" b="60525"/>
          <a:stretch>
            <a:fillRect/>
          </a:stretch>
        </p:blipFill>
        <p:spPr>
          <a:xfrm>
            <a:off x="5314950" y="4286250"/>
            <a:ext cx="323850" cy="5715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6619875" y="3848100"/>
            <a:ext cx="3048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891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7FE8B6-BA28-4AC0-BE3A-0DEAE71FC5B6}" type="slidenum">
              <a:rPr lang="en-US" smtClean="0">
                <a:solidFill>
                  <a:srgbClr val="000000"/>
                </a:solidFill>
              </a:rPr>
              <a:pPr/>
              <a:t>9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3825" y="114299"/>
            <a:ext cx="8897112" cy="8572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  <a:scene3d>
            <a:camera prst="orthographicFront"/>
            <a:lightRig rig="threePt" dir="t"/>
          </a:scene3d>
          <a:sp3d extrusionH="152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inearized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System for One Link Robot </a:t>
            </a:r>
            <a:r>
              <a:rPr lang="en-US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Contd.)</a:t>
            </a:r>
            <a:endParaRPr lang="en-US" b="1" dirty="0">
              <a:ln w="11430"/>
              <a:gradFill>
                <a:gsLst>
                  <a:gs pos="0">
                    <a:srgbClr val="333399">
                      <a:tint val="70000"/>
                      <a:satMod val="245000"/>
                    </a:srgbClr>
                  </a:gs>
                  <a:gs pos="75000">
                    <a:srgbClr val="333399">
                      <a:tint val="90000"/>
                      <a:shade val="60000"/>
                      <a:satMod val="240000"/>
                    </a:srgbClr>
                  </a:gs>
                  <a:gs pos="100000">
                    <a:srgbClr val="33339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991475" y="5648325"/>
            <a:ext cx="923925" cy="6000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58150" y="561975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err="1" smtClean="0">
                <a:solidFill>
                  <a:srgbClr val="CC0066"/>
                </a:solidFill>
              </a:rPr>
              <a:t>Contd</a:t>
            </a:r>
            <a:r>
              <a:rPr lang="en-US" sz="1400" b="1" dirty="0" smtClean="0">
                <a:solidFill>
                  <a:srgbClr val="CC0066"/>
                </a:solidFill>
              </a:rPr>
              <a:t>…</a:t>
            </a:r>
            <a:endParaRPr lang="en-US" sz="1400" b="1" dirty="0">
              <a:solidFill>
                <a:srgbClr val="CC0066"/>
              </a:solidFill>
            </a:endParaRPr>
          </a:p>
        </p:txBody>
      </p:sp>
      <p:pic>
        <p:nvPicPr>
          <p:cNvPr id="14" name="Picture 2" descr="C:\Documents and Settings\nnath\Local Settings\Temporary Internet Files\Content.IE5\O1E74PU7\MCj04398050000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150726">
            <a:off x="8106294" y="5820868"/>
            <a:ext cx="615456" cy="478681"/>
          </a:xfrm>
          <a:prstGeom prst="rect">
            <a:avLst/>
          </a:prstGeom>
          <a:noFill/>
        </p:spPr>
      </p:pic>
      <p:pic>
        <p:nvPicPr>
          <p:cNvPr id="15" name="Picture 14" descr="Notes_Page_205.tif"/>
          <p:cNvPicPr>
            <a:picLocks noChangeAspect="1"/>
          </p:cNvPicPr>
          <p:nvPr/>
        </p:nvPicPr>
        <p:blipFill>
          <a:blip r:embed="rId4" cstate="print"/>
          <a:srcRect l="18905" t="53611" r="22320" b="10972"/>
          <a:stretch>
            <a:fillRect/>
          </a:stretch>
        </p:blipFill>
        <p:spPr>
          <a:xfrm>
            <a:off x="1019174" y="990600"/>
            <a:ext cx="6595783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09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Notes_Page_206.tif"/>
          <p:cNvPicPr>
            <a:picLocks noChangeAspect="1"/>
          </p:cNvPicPr>
          <p:nvPr/>
        </p:nvPicPr>
        <p:blipFill>
          <a:blip r:embed="rId3" cstate="print"/>
          <a:srcRect l="14052" t="10694" r="22500" b="53056"/>
          <a:stretch>
            <a:fillRect/>
          </a:stretch>
        </p:blipFill>
        <p:spPr>
          <a:xfrm>
            <a:off x="638175" y="933450"/>
            <a:ext cx="7085359" cy="52387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7FE8B6-BA28-4AC0-BE3A-0DEAE71FC5B6}" type="slidenum">
              <a:rPr lang="en-US" smtClean="0">
                <a:solidFill>
                  <a:srgbClr val="000000"/>
                </a:solidFill>
              </a:rPr>
              <a:pPr/>
              <a:t>9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3825" y="114299"/>
            <a:ext cx="8897112" cy="8572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  <a:scene3d>
            <a:camera prst="orthographicFront"/>
            <a:lightRig rig="threePt" dir="t"/>
          </a:scene3d>
          <a:sp3d extrusionH="152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inearized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System for One Link Robot </a:t>
            </a:r>
            <a:r>
              <a:rPr lang="en-US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Contd.)</a:t>
            </a:r>
            <a:endParaRPr lang="en-US" b="1" dirty="0">
              <a:ln w="11430"/>
              <a:gradFill>
                <a:gsLst>
                  <a:gs pos="0">
                    <a:srgbClr val="333399">
                      <a:tint val="70000"/>
                      <a:satMod val="245000"/>
                    </a:srgbClr>
                  </a:gs>
                  <a:gs pos="75000">
                    <a:srgbClr val="333399">
                      <a:tint val="90000"/>
                      <a:shade val="60000"/>
                      <a:satMod val="240000"/>
                    </a:srgbClr>
                  </a:gs>
                  <a:gs pos="100000">
                    <a:srgbClr val="33339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991475" y="5648325"/>
            <a:ext cx="923925" cy="6000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58150" y="561975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err="1" smtClean="0">
                <a:solidFill>
                  <a:srgbClr val="CC0066"/>
                </a:solidFill>
              </a:rPr>
              <a:t>Contd</a:t>
            </a:r>
            <a:r>
              <a:rPr lang="en-US" sz="1400" b="1" dirty="0" smtClean="0">
                <a:solidFill>
                  <a:srgbClr val="CC0066"/>
                </a:solidFill>
              </a:rPr>
              <a:t>…</a:t>
            </a:r>
            <a:endParaRPr lang="en-US" sz="1400" b="1" dirty="0">
              <a:solidFill>
                <a:srgbClr val="CC0066"/>
              </a:solidFill>
            </a:endParaRPr>
          </a:p>
        </p:txBody>
      </p:sp>
      <p:pic>
        <p:nvPicPr>
          <p:cNvPr id="14" name="Picture 2" descr="C:\Documents and Settings\nnath\Local Settings\Temporary Internet Files\Content.IE5\O1E74PU7\MCj0439805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150726">
            <a:off x="8106294" y="5820868"/>
            <a:ext cx="615456" cy="478681"/>
          </a:xfrm>
          <a:prstGeom prst="rect">
            <a:avLst/>
          </a:prstGeom>
          <a:noFill/>
        </p:spPr>
      </p:pic>
      <p:sp>
        <p:nvSpPr>
          <p:cNvPr id="10" name="Rounded Rectangle 9"/>
          <p:cNvSpPr/>
          <p:nvPr/>
        </p:nvSpPr>
        <p:spPr>
          <a:xfrm>
            <a:off x="657225" y="5657849"/>
            <a:ext cx="4572000" cy="571501"/>
          </a:xfrm>
          <a:prstGeom prst="roundRect">
            <a:avLst/>
          </a:prstGeom>
          <a:noFill/>
          <a:ln w="25400">
            <a:solidFill>
              <a:srgbClr val="CC0066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52450" y="1038225"/>
            <a:ext cx="6229350" cy="18478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23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Notes_Page_206.tif"/>
          <p:cNvPicPr>
            <a:picLocks noChangeAspect="1"/>
          </p:cNvPicPr>
          <p:nvPr/>
        </p:nvPicPr>
        <p:blipFill>
          <a:blip r:embed="rId3" cstate="print"/>
          <a:srcRect l="14232" t="47083" r="18366" b="19028"/>
          <a:stretch>
            <a:fillRect/>
          </a:stretch>
        </p:blipFill>
        <p:spPr>
          <a:xfrm>
            <a:off x="723900" y="1019174"/>
            <a:ext cx="7597554" cy="49434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7FE8B6-BA28-4AC0-BE3A-0DEAE71FC5B6}" type="slidenum">
              <a:rPr lang="en-US" smtClean="0">
                <a:solidFill>
                  <a:srgbClr val="000000"/>
                </a:solidFill>
              </a:rPr>
              <a:pPr/>
              <a:t>9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3825" y="114299"/>
            <a:ext cx="8897112" cy="8572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  <a:scene3d>
            <a:camera prst="orthographicFront"/>
            <a:lightRig rig="threePt" dir="t"/>
          </a:scene3d>
          <a:sp3d extrusionH="152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inearized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System for One Link Robot </a:t>
            </a:r>
            <a:r>
              <a:rPr lang="en-US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Contd.)</a:t>
            </a:r>
            <a:endParaRPr lang="en-US" b="1" dirty="0">
              <a:ln w="11430"/>
              <a:gradFill>
                <a:gsLst>
                  <a:gs pos="0">
                    <a:srgbClr val="333399">
                      <a:tint val="70000"/>
                      <a:satMod val="245000"/>
                    </a:srgbClr>
                  </a:gs>
                  <a:gs pos="75000">
                    <a:srgbClr val="333399">
                      <a:tint val="90000"/>
                      <a:shade val="60000"/>
                      <a:satMod val="240000"/>
                    </a:srgbClr>
                  </a:gs>
                  <a:gs pos="100000">
                    <a:srgbClr val="33339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523875" y="1057276"/>
            <a:ext cx="1914526" cy="342899"/>
          </a:xfrm>
          <a:prstGeom prst="roundRect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600076" y="4257675"/>
            <a:ext cx="6267450" cy="1895475"/>
          </a:xfrm>
          <a:prstGeom prst="roundRect">
            <a:avLst/>
          </a:prstGeom>
          <a:solidFill>
            <a:srgbClr val="FFFF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7991475" y="5648325"/>
            <a:ext cx="923925" cy="6000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58150" y="5619750"/>
            <a:ext cx="880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err="1" smtClean="0">
                <a:solidFill>
                  <a:srgbClr val="CC0066"/>
                </a:solidFill>
              </a:rPr>
              <a:t>Contd</a:t>
            </a:r>
            <a:r>
              <a:rPr lang="en-US" sz="1400" b="1" dirty="0" smtClean="0">
                <a:solidFill>
                  <a:srgbClr val="CC0066"/>
                </a:solidFill>
              </a:rPr>
              <a:t>…</a:t>
            </a:r>
            <a:endParaRPr lang="en-US" sz="1400" b="1" dirty="0">
              <a:solidFill>
                <a:srgbClr val="CC0066"/>
              </a:solidFill>
            </a:endParaRPr>
          </a:p>
        </p:txBody>
      </p:sp>
      <p:pic>
        <p:nvPicPr>
          <p:cNvPr id="21" name="Picture 2" descr="C:\Documents and Settings\nnath\Local Settings\Temporary Internet Files\Content.IE5\O1E74PU7\MCj0439805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150726">
            <a:off x="8106294" y="5820868"/>
            <a:ext cx="615456" cy="4786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6245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ECE 530: Control Systems Design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7FE8B6-BA28-4AC0-BE3A-0DEAE71FC5B6}" type="slidenum">
              <a:rPr lang="en-US" smtClean="0">
                <a:solidFill>
                  <a:srgbClr val="000000"/>
                </a:solidFill>
              </a:rPr>
              <a:pPr/>
              <a:t>9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3825" y="114299"/>
            <a:ext cx="8897112" cy="85725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7030A0"/>
            </a:solidFill>
          </a:ln>
          <a:scene3d>
            <a:camera prst="orthographicFront"/>
            <a:lightRig rig="threePt" dir="t"/>
          </a:scene3d>
          <a:sp3d extrusionH="152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inearized</a:t>
            </a:r>
            <a:r>
              <a:rPr lang="en-US" sz="3600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System for One Link Robot </a:t>
            </a:r>
            <a:r>
              <a:rPr lang="en-US" b="1" dirty="0" smtClean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(Contd.)</a:t>
            </a:r>
            <a:endParaRPr lang="en-US" b="1" dirty="0">
              <a:ln w="11430"/>
              <a:gradFill>
                <a:gsLst>
                  <a:gs pos="0">
                    <a:srgbClr val="333399">
                      <a:tint val="70000"/>
                      <a:satMod val="245000"/>
                    </a:srgbClr>
                  </a:gs>
                  <a:gs pos="75000">
                    <a:srgbClr val="333399">
                      <a:tint val="90000"/>
                      <a:shade val="60000"/>
                      <a:satMod val="240000"/>
                    </a:srgbClr>
                  </a:gs>
                  <a:gs pos="100000">
                    <a:srgbClr val="33339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11" name="Picture 10" descr="Notes_Page_207.tif"/>
          <p:cNvPicPr>
            <a:picLocks noChangeAspect="1"/>
          </p:cNvPicPr>
          <p:nvPr/>
        </p:nvPicPr>
        <p:blipFill>
          <a:blip r:embed="rId3" cstate="print"/>
          <a:srcRect l="17467" t="14722" r="16748" b="44861"/>
          <a:stretch>
            <a:fillRect/>
          </a:stretch>
        </p:blipFill>
        <p:spPr>
          <a:xfrm>
            <a:off x="1431008" y="1000124"/>
            <a:ext cx="6493791" cy="516309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47724" y="1019174"/>
            <a:ext cx="7496175" cy="5133975"/>
          </a:xfrm>
          <a:prstGeom prst="rect">
            <a:avLst/>
          </a:prstGeom>
          <a:solidFill>
            <a:schemeClr val="bg1">
              <a:alpha val="0"/>
            </a:schemeClr>
          </a:solidFill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4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96</TotalTime>
  <Words>970</Words>
  <Application>Microsoft Office PowerPoint</Application>
  <PresentationFormat>On-screen Show (4:3)</PresentationFormat>
  <Paragraphs>226</Paragraphs>
  <Slides>9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4</vt:i4>
      </vt:variant>
    </vt:vector>
  </HeadingPairs>
  <TitlesOfParts>
    <vt:vector size="101" baseType="lpstr">
      <vt:lpstr>Arial</vt:lpstr>
      <vt:lpstr>Calibri</vt:lpstr>
      <vt:lpstr>Times New Roman</vt:lpstr>
      <vt:lpstr>Office Theme</vt:lpstr>
      <vt:lpstr>1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Tim Burg</cp:lastModifiedBy>
  <cp:revision>288</cp:revision>
  <dcterms:created xsi:type="dcterms:W3CDTF">2006-08-16T00:00:00Z</dcterms:created>
  <dcterms:modified xsi:type="dcterms:W3CDTF">2015-04-22T13:47:04Z</dcterms:modified>
</cp:coreProperties>
</file>